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7C3A2E" w:rsidRPr="001F6B00" w14:paraId="2267C610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13DB0711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07E70" wp14:editId="619F3DBE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326F78" w14:textId="77777777" w:rsidR="00790146" w:rsidRPr="00C45BC9" w:rsidRDefault="00790146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207E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1C326F78" w14:textId="77777777" w:rsidR="00790146" w:rsidRPr="00C45BC9" w:rsidRDefault="00790146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5107E90" wp14:editId="54D41A4D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54AAD571" w14:textId="77777777" w:rsidR="007C3A2E" w:rsidRPr="00733EF8" w:rsidRDefault="00790146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3B653599094F41F187B2BDAD9AD6F8D0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Content>
                <w:r w:rsidR="00982F14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F1F17CB1B4B4FD9873C011ACB9B8832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Content>
                <w:r w:rsidR="00982F14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8CB27B8" w14:textId="77777777" w:rsidR="007C3A2E" w:rsidRPr="00D65474" w:rsidRDefault="00982F1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>Test 2</w:t>
            </w:r>
            <w:r w:rsidR="007C3A2E" w:rsidRPr="00733EF8">
              <w:rPr>
                <w:szCs w:val="32"/>
              </w:rPr>
              <w:t xml:space="preserve"> –</w:t>
            </w:r>
            <w:r w:rsidR="007C3A2E">
              <w:rPr>
                <w:szCs w:val="32"/>
              </w:rPr>
              <w:t xml:space="preserve"> </w:t>
            </w:r>
            <w:r w:rsidR="007C3A2E" w:rsidRPr="00733EF8">
              <w:rPr>
                <w:szCs w:val="32"/>
              </w:rPr>
              <w:t>(10%)</w:t>
            </w:r>
            <w:r w:rsidR="007C3A2E"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 xml:space="preserve">3.2.4, 3.2.5, </w:t>
            </w:r>
            <w:r w:rsidRPr="0048654F">
              <w:rPr>
                <w:b w:val="0"/>
                <w:bCs/>
                <w:szCs w:val="32"/>
              </w:rPr>
              <w:t>3.2.</w:t>
            </w:r>
            <w:r>
              <w:rPr>
                <w:b w:val="0"/>
                <w:bCs/>
                <w:szCs w:val="32"/>
              </w:rPr>
              <w:t>8</w:t>
            </w:r>
            <w:r w:rsidRPr="0048654F">
              <w:rPr>
                <w:b w:val="0"/>
                <w:bCs/>
                <w:szCs w:val="32"/>
              </w:rPr>
              <w:t xml:space="preserve"> to 3.2.22</w:t>
            </w:r>
            <w:r w:rsidRPr="008C6747">
              <w:rPr>
                <w:b w:val="0"/>
                <w:bCs/>
                <w:sz w:val="20"/>
                <w:szCs w:val="24"/>
              </w:rPr>
              <w:t>,</w:t>
            </w:r>
            <w:r w:rsidRPr="008C6747">
              <w:rPr>
                <w:b w:val="0"/>
                <w:bCs/>
                <w:szCs w:val="32"/>
              </w:rPr>
              <w:t xml:space="preserve"> </w:t>
            </w:r>
            <w:r w:rsidRPr="0048654F">
              <w:rPr>
                <w:b w:val="0"/>
                <w:bCs/>
                <w:szCs w:val="32"/>
              </w:rPr>
              <w:t>3.1.1 – 3.1.</w:t>
            </w:r>
            <w:r>
              <w:rPr>
                <w:b w:val="0"/>
                <w:bCs/>
                <w:szCs w:val="32"/>
              </w:rPr>
              <w:t>6</w:t>
            </w:r>
            <w:r w:rsidRPr="0048654F">
              <w:rPr>
                <w:b w:val="0"/>
                <w:bCs/>
                <w:szCs w:val="32"/>
              </w:rPr>
              <w:t>, 3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>
              <w:rPr>
                <w:b w:val="0"/>
                <w:bCs/>
                <w:szCs w:val="32"/>
              </w:rPr>
              <w:t>9</w:t>
            </w:r>
          </w:p>
        </w:tc>
        <w:bookmarkStart w:id="0" w:name="_MON_1705225674"/>
        <w:bookmarkEnd w:id="0"/>
        <w:tc>
          <w:tcPr>
            <w:tcW w:w="712" w:type="pct"/>
            <w:tcBorders>
              <w:left w:val="nil"/>
            </w:tcBorders>
            <w:vAlign w:val="center"/>
          </w:tcPr>
          <w:p w14:paraId="64BF8540" w14:textId="77777777" w:rsidR="007C3A2E" w:rsidRPr="00D65474" w:rsidRDefault="007C3A2E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6801DA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5.4pt" o:ole="">
                  <v:imagedata r:id="rId9" o:title="" croptop="21804f"/>
                </v:shape>
                <o:OLEObject Type="Embed" ProgID="Excel.Sheet.12" ShapeID="_x0000_i1025" DrawAspect="Content" ObjectID="_1713204343" r:id="rId10"/>
              </w:object>
            </w:r>
          </w:p>
        </w:tc>
      </w:tr>
      <w:tr w:rsidR="00733EF8" w:rsidRPr="001F6B00" w14:paraId="2B8D8FED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A82412860AE740129BE113D33584F48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Content>
              <w:p w14:paraId="0226172D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0A53D824" w14:textId="501B9218" w:rsidR="00733EF8" w:rsidRPr="00B13B93" w:rsidRDefault="0080709D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80709D">
              <w:rPr>
                <w:rFonts w:ascii="Arial" w:hAnsi="Arial" w:cs="Arial"/>
                <w:color w:val="FF0000"/>
                <w:sz w:val="22"/>
                <w:szCs w:val="22"/>
              </w:rPr>
              <w:t>30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842" w:type="pct"/>
          </w:tcPr>
          <w:p w14:paraId="4D9798CC" w14:textId="1803B3C2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4A5679">
              <w:rPr>
                <w:b/>
                <w:color w:val="FF0000"/>
              </w:rPr>
              <w:t xml:space="preserve">                SOLUTIONS</w:t>
            </w:r>
            <w:r w:rsidR="00E26440">
              <w:rPr>
                <w:b/>
                <w:color w:val="FF0000"/>
              </w:rPr>
              <w:t xml:space="preserve"> </w:t>
            </w:r>
            <w:r w:rsidR="00E26440" w:rsidRPr="00E26440">
              <w:rPr>
                <w:b/>
                <w:color w:val="1F497D" w:themeColor="text2"/>
              </w:rPr>
              <w:t>Mark 2</w:t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C95EB6FA3AFA48CE9F505148D9FF978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Content>
              <w:p w14:paraId="4BCDB20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2D337EA0" w14:textId="1358A298" w:rsidR="00733EF8" w:rsidRPr="00B13B93" w:rsidRDefault="00492D7B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9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0D73BBB" w14:textId="77777777" w:rsidR="00733EF8" w:rsidRDefault="00733EF8" w:rsidP="00733EF8">
      <w:pPr>
        <w:rPr>
          <w:sz w:val="18"/>
        </w:rPr>
      </w:pPr>
    </w:p>
    <w:p w14:paraId="0C1B5D76" w14:textId="77777777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EC2C53DF1B0F43F68055B3DB454804C8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Content>
          <w:r w:rsidR="00000198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Koulianos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10DD3A55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733EF8" w14:paraId="473DA68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386C7" w14:textId="77777777" w:rsidR="00733EF8" w:rsidRPr="00BE7EDF" w:rsidRDefault="00790146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336A62ADB83F4BB0AB63F94979E589C9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proofErr w:type="gramStart"/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</w:t>
            </w:r>
            <w:proofErr w:type="gramEnd"/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 working out must be shown to gain full marks)</w:t>
            </w:r>
          </w:p>
          <w:p w14:paraId="1226471A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630F69" w:rsidRPr="00B13B93" w14:paraId="36587DBA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827CDF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7522DB9E166D4EA8B10506B562C15710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5FD5B57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43A5FAC3" w14:textId="77777777" w:rsidR="007A1B7B" w:rsidRDefault="00790146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3CDDAF0D88C24489BB7D210F8A65AB68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5B480A03233C4B4FB17500C1AA9AA3C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Content>
                      <w:r w:rsidR="00982F14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5191E2BB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64B3FC3E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19BB366C89514D0090685BBBD59C7A1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7E0CE55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BDC2328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232A3939" w14:textId="77777777" w:rsidR="00733EF8" w:rsidRPr="001977FB" w:rsidRDefault="00733EF8" w:rsidP="00733EF8">
      <w:pPr>
        <w:rPr>
          <w:sz w:val="14"/>
        </w:rPr>
      </w:pPr>
    </w:p>
    <w:p w14:paraId="25E211AE" w14:textId="77777777" w:rsidR="00733EF8" w:rsidRDefault="00733EF8" w:rsidP="00733EF8">
      <w:pPr>
        <w:rPr>
          <w:sz w:val="6"/>
        </w:rPr>
      </w:pPr>
    </w:p>
    <w:p w14:paraId="6CCD0F1C" w14:textId="77777777" w:rsidR="00733EF8" w:rsidRPr="00D4324F" w:rsidRDefault="00733EF8" w:rsidP="00733EF8">
      <w:pPr>
        <w:rPr>
          <w:sz w:val="4"/>
        </w:rPr>
      </w:pPr>
    </w:p>
    <w:p w14:paraId="11C9894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7BA4360A" w14:textId="77777777" w:rsidR="00733EF8" w:rsidRDefault="00733EF8" w:rsidP="00733EF8">
      <w:pPr>
        <w:rPr>
          <w:sz w:val="20"/>
          <w:szCs w:val="20"/>
        </w:rPr>
      </w:pPr>
    </w:p>
    <w:p w14:paraId="65BA2840" w14:textId="77777777" w:rsidR="007C3A2E" w:rsidRDefault="007C3A2E" w:rsidP="00733EF8">
      <w:pPr>
        <w:rPr>
          <w:sz w:val="20"/>
          <w:szCs w:val="20"/>
        </w:rPr>
      </w:pPr>
    </w:p>
    <w:p w14:paraId="31A6FA97" w14:textId="77777777" w:rsidR="007C3A2E" w:rsidRPr="007C3A2E" w:rsidRDefault="007C3A2E" w:rsidP="007C3A2E">
      <w:pPr>
        <w:rPr>
          <w:sz w:val="20"/>
          <w:szCs w:val="20"/>
        </w:rPr>
      </w:pPr>
    </w:p>
    <w:p w14:paraId="6DE83670" w14:textId="77777777" w:rsidR="00982F14" w:rsidRPr="00142AC3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bookmarkStart w:id="1" w:name="_Hlk33537260"/>
      <w:r w:rsidRPr="00142AC3">
        <w:rPr>
          <w:rFonts w:cs="Arial"/>
          <w:sz w:val="24"/>
        </w:rPr>
        <w:t>Question 1</w:t>
      </w:r>
      <w:r w:rsidRPr="00142AC3">
        <w:rPr>
          <w:rFonts w:cs="Arial"/>
          <w:sz w:val="24"/>
        </w:rPr>
        <w:tab/>
      </w:r>
      <w:bookmarkStart w:id="2" w:name="_Hlk99293641"/>
      <w:r w:rsidRPr="00142AC3">
        <w:rPr>
          <w:rFonts w:cs="Arial"/>
          <w:sz w:val="24"/>
        </w:rPr>
        <w:t>[</w:t>
      </w:r>
      <w:r>
        <w:rPr>
          <w:rFonts w:cs="Arial"/>
          <w:sz w:val="24"/>
        </w:rPr>
        <w:t>2, 2, 1</w:t>
      </w:r>
      <w:r w:rsidRPr="00142AC3">
        <w:rPr>
          <w:rFonts w:cs="Arial"/>
          <w:sz w:val="24"/>
        </w:rPr>
        <w:t xml:space="preserve"> </w:t>
      </w:r>
      <w:proofErr w:type="gramStart"/>
      <w:r w:rsidRPr="00142AC3">
        <w:rPr>
          <w:rFonts w:cs="Arial"/>
          <w:sz w:val="24"/>
        </w:rPr>
        <w:t xml:space="preserve">—  </w:t>
      </w:r>
      <w:r>
        <w:rPr>
          <w:rFonts w:cs="Arial"/>
          <w:sz w:val="24"/>
        </w:rPr>
        <w:t>5</w:t>
      </w:r>
      <w:proofErr w:type="gramEnd"/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  <w:bookmarkEnd w:id="2"/>
    </w:p>
    <w:bookmarkEnd w:id="1"/>
    <w:p w14:paraId="007D60C0" w14:textId="3D419490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  <w:r w:rsidRPr="00B14259">
        <w:rPr>
          <w:rFonts w:ascii="Arial" w:hAnsi="Arial" w:cs="Arial"/>
          <w:b/>
          <w:bCs/>
        </w:rPr>
        <w:t>Differentiate</w:t>
      </w:r>
      <w:r w:rsidRPr="00DE3FDB">
        <w:rPr>
          <w:rFonts w:ascii="Arial" w:hAnsi="Arial" w:cs="Arial"/>
        </w:rPr>
        <w:t xml:space="preserve"> the following</w:t>
      </w:r>
      <w:r w:rsidR="00DB57CC">
        <w:rPr>
          <w:rFonts w:ascii="Arial" w:hAnsi="Arial" w:cs="Arial"/>
        </w:rPr>
        <w:t>.</w:t>
      </w:r>
      <w:r w:rsidRPr="00DE3FDB">
        <w:rPr>
          <w:rFonts w:ascii="Arial" w:eastAsiaTheme="minorEastAsia" w:hAnsi="Arial" w:cs="Arial"/>
          <w:b/>
          <w:bCs/>
        </w:rPr>
        <w:t xml:space="preserve"> </w:t>
      </w:r>
      <w:r w:rsidR="00DB57CC">
        <w:rPr>
          <w:rFonts w:ascii="Arial" w:eastAsiaTheme="minorEastAsia" w:hAnsi="Arial" w:cs="Arial"/>
          <w:b/>
          <w:bCs/>
        </w:rPr>
        <w:t>(</w:t>
      </w:r>
      <w:r w:rsidRPr="00DE3FDB">
        <w:rPr>
          <w:rFonts w:ascii="Arial" w:eastAsiaTheme="minorEastAsia" w:hAnsi="Arial" w:cs="Arial"/>
          <w:b/>
          <w:bCs/>
        </w:rPr>
        <w:t>do not simplify your answer</w:t>
      </w:r>
      <w:r w:rsidR="00DB57CC">
        <w:rPr>
          <w:rFonts w:ascii="Arial" w:hAnsi="Arial" w:cs="Arial"/>
          <w:b/>
          <w:bCs/>
        </w:rPr>
        <w:t>)</w:t>
      </w:r>
      <w:r w:rsidRPr="00DE3FDB">
        <w:rPr>
          <w:rFonts w:ascii="Arial" w:hAnsi="Arial" w:cs="Arial"/>
          <w:b/>
          <w:bCs/>
        </w:rPr>
        <w:t xml:space="preserve"> </w:t>
      </w:r>
    </w:p>
    <w:p w14:paraId="64F5552D" w14:textId="77777777" w:rsidR="00982F14" w:rsidRPr="007A0C4D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2D19EBA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b/>
          <w:szCs w:val="22"/>
        </w:rPr>
      </w:pPr>
    </w:p>
    <w:p w14:paraId="0F1A2B00" w14:textId="57DD34E8" w:rsidR="00982F14" w:rsidRPr="007A0C4D" w:rsidRDefault="00C80B39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0833B8D" wp14:editId="6C83D28B">
                <wp:simplePos x="0" y="0"/>
                <wp:positionH relativeFrom="column">
                  <wp:posOffset>224155</wp:posOffset>
                </wp:positionH>
                <wp:positionV relativeFrom="paragraph">
                  <wp:posOffset>387985</wp:posOffset>
                </wp:positionV>
                <wp:extent cx="3413760" cy="762000"/>
                <wp:effectExtent l="0" t="0" r="15240" b="1905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849FBB" w14:textId="08FE0E63" w:rsidR="00790146" w:rsidRPr="00010641" w:rsidRDefault="00790146" w:rsidP="00741CE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</w:t>
                            </w:r>
                            <w:r w:rsidRPr="00741CE5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3000" w:dyaOrig="620" w14:anchorId="026EC735">
                                <v:shape id="_x0000_i1027" type="#_x0000_t75" style="width:150pt;height:31.2pt" o:ole="">
                                  <v:imagedata r:id="rId11" o:title=""/>
                                </v:shape>
                                <o:OLEObject Type="Embed" ProgID="Equation.DSMT4" ShapeID="_x0000_i1027" DrawAspect="Content" ObjectID="_1713204443" r:id="rId12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33B8D" id="Text Box 2" o:spid="_x0000_s1027" type="#_x0000_t202" style="position:absolute;margin-left:17.65pt;margin-top:30.55pt;width:268.8pt;height:60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">
                <v:textbox>
                  <w:txbxContent>
                    <w:p w14:paraId="32849FBB" w14:textId="08FE0E63" w:rsidR="00790146" w:rsidRPr="00010641" w:rsidRDefault="00790146" w:rsidP="00741CE5">
                      <w:pPr>
                        <w:rPr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</w:t>
                      </w:r>
                      <w:r w:rsidRPr="00741CE5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3000" w:dyaOrig="620" w14:anchorId="026EC735">
                          <v:shape id="_x0000_i1027" type="#_x0000_t75" style="width:150pt;height:31.2pt" o:ole="">
                            <v:imagedata r:id="rId11" o:title=""/>
                          </v:shape>
                          <o:OLEObject Type="Embed" ProgID="Equation.DSMT4" ShapeID="_x0000_i1027" DrawAspect="Content" ObjectID="_1713204443" r:id="rId1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82F14" w:rsidRPr="007A0C4D">
        <w:rPr>
          <w:rFonts w:ascii="Arial" w:hAnsi="Arial" w:cs="Arial"/>
          <w:szCs w:val="22"/>
        </w:rPr>
        <w:t xml:space="preserve"> </w:t>
      </w:r>
      <w:r w:rsidR="00982F14" w:rsidRPr="007A0C4D">
        <w:rPr>
          <w:rFonts w:ascii="Arial" w:hAnsi="Arial" w:cs="Arial"/>
          <w:szCs w:val="22"/>
        </w:rPr>
        <w:tab/>
        <w:t>(a)</w:t>
      </w:r>
      <w:r w:rsidR="00982F14" w:rsidRPr="007A0C4D">
        <w:rPr>
          <w:rFonts w:ascii="Arial" w:hAnsi="Arial" w:cs="Arial"/>
          <w:szCs w:val="22"/>
        </w:rPr>
        <w:tab/>
      </w:r>
      <w:r w:rsidR="00D04471" w:rsidRPr="007A0C4D">
        <w:rPr>
          <w:rFonts w:ascii="Arial" w:hAnsi="Arial" w:cs="Arial"/>
          <w:color w:val="FF0000"/>
          <w:position w:val="-10"/>
          <w:szCs w:val="22"/>
        </w:rPr>
        <w:object w:dxaOrig="820" w:dyaOrig="360" w14:anchorId="2A269638">
          <v:shape id="_x0000_i1028" type="#_x0000_t75" style="width:40.8pt;height:18.6pt" o:ole="">
            <v:imagedata r:id="rId14" o:title=""/>
          </v:shape>
          <o:OLEObject Type="Embed" ProgID="Equation.DSMT4" ShapeID="_x0000_i1028" DrawAspect="Content" ObjectID="_1713204344" r:id="rId15"/>
        </w:object>
      </w:r>
      <w:r w:rsidR="00982F14" w:rsidRPr="007A0C4D">
        <w:rPr>
          <w:rFonts w:ascii="Arial" w:hAnsi="Arial" w:cs="Arial"/>
          <w:color w:val="FF0000"/>
          <w:szCs w:val="22"/>
        </w:rPr>
        <w:t xml:space="preserve"> </w:t>
      </w:r>
      <w:r w:rsidR="00982F14" w:rsidRPr="007A0C4D">
        <w:rPr>
          <w:rFonts w:ascii="Arial" w:hAnsi="Arial" w:cs="Arial"/>
          <w:szCs w:val="22"/>
        </w:rPr>
        <w:tab/>
      </w:r>
      <w:r w:rsidR="00741CE5"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7D6BDC9" wp14:editId="2F6804DE">
                <wp:simplePos x="0" y="0"/>
                <wp:positionH relativeFrom="column">
                  <wp:posOffset>4034155</wp:posOffset>
                </wp:positionH>
                <wp:positionV relativeFrom="paragraph">
                  <wp:posOffset>387985</wp:posOffset>
                </wp:positionV>
                <wp:extent cx="2343150" cy="1404620"/>
                <wp:effectExtent l="0" t="0" r="19050" b="2032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D671C2" w14:textId="5C79AD40" w:rsidR="00790146" w:rsidRDefault="00790146" w:rsidP="00741CE5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 xml:space="preserve">Attempted use of power rule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</w:p>
                          <w:p w14:paraId="1BF74246" w14:textId="684B593F" w:rsidR="00790146" w:rsidRDefault="00790146" w:rsidP="00741CE5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 xml:space="preserve">Correct answer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2DABBCA6" w14:textId="2F334002" w:rsidR="00790146" w:rsidRPr="00010641" w:rsidRDefault="00790146" w:rsidP="00741CE5">
                            <w:pPr>
                              <w:rPr>
                                <w:color w:val="FF0000"/>
                              </w:rPr>
                            </w:pPr>
                            <w:r w:rsidRPr="00E26440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1500" w:dyaOrig="620" w14:anchorId="167697D2">
                                <v:shape id="_x0000_i1030" type="#_x0000_t75" style="width:75pt;height:31pt" o:ole="">
                                  <v:imagedata r:id="rId16" o:title=""/>
                                </v:shape>
                                <o:OLEObject Type="Embed" ProgID="Equation.DSMT4" ShapeID="_x0000_i1030" DrawAspect="Content" ObjectID="_1713204444" r:id="rId1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D6BDC9" id="_x0000_s1028" type="#_x0000_t202" style="position:absolute;margin-left:317.65pt;margin-top:30.55pt;width:184.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">
                <v:textbox style="mso-fit-shape-to-text:t">
                  <w:txbxContent>
                    <w:p w14:paraId="72D671C2" w14:textId="5C79AD40" w:rsidR="00790146" w:rsidRDefault="00790146" w:rsidP="00741CE5">
                      <w:pPr>
                        <w:rPr>
                          <w:rFonts w:eastAsiaTheme="minorEastAsia"/>
                          <w:color w:val="FF0000"/>
                        </w:rPr>
                      </w:pP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 xml:space="preserve">Attempted use of power rule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</w:p>
                    <w:p w14:paraId="1BF74246" w14:textId="684B593F" w:rsidR="00790146" w:rsidRDefault="00790146" w:rsidP="00741CE5">
                      <w:pPr>
                        <w:rPr>
                          <w:rFonts w:eastAsiaTheme="minorEastAsia"/>
                          <w:color w:val="FF0000"/>
                        </w:rPr>
                      </w:pP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 xml:space="preserve">Correct answer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2DABBCA6" w14:textId="2F334002" w:rsidR="00790146" w:rsidRPr="00010641" w:rsidRDefault="00790146" w:rsidP="00741CE5">
                      <w:pPr>
                        <w:rPr>
                          <w:color w:val="FF0000"/>
                        </w:rPr>
                      </w:pPr>
                      <w:r w:rsidRPr="00E26440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1500" w:dyaOrig="620" w14:anchorId="167697D2">
                          <v:shape id="_x0000_i1030" type="#_x0000_t75" style="width:75pt;height:31pt" o:ole="">
                            <v:imagedata r:id="rId16" o:title=""/>
                          </v:shape>
                          <o:OLEObject Type="Embed" ProgID="Equation.DSMT4" ShapeID="_x0000_i1030" DrawAspect="Content" ObjectID="_1713204444" r:id="rId18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AB859BA" w14:textId="6F704311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3D57373F" w14:textId="2BA36B91" w:rsidR="00982F14" w:rsidRPr="007A0C4D" w:rsidRDefault="00EB62B9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1E9A8EC9" wp14:editId="11E49050">
                <wp:simplePos x="0" y="0"/>
                <wp:positionH relativeFrom="column">
                  <wp:posOffset>4091305</wp:posOffset>
                </wp:positionH>
                <wp:positionV relativeFrom="paragraph">
                  <wp:posOffset>554355</wp:posOffset>
                </wp:positionV>
                <wp:extent cx="2343150" cy="1404620"/>
                <wp:effectExtent l="0" t="0" r="19050" b="2032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8CF443" w14:textId="18078EDD" w:rsidR="00790146" w:rsidRDefault="00790146" w:rsidP="00741CE5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>1</w:t>
                            </w:r>
                            <w:proofErr w:type="gramStart"/>
                            <w:r w:rsidRPr="00EB62B9">
                              <w:rPr>
                                <w:rFonts w:eastAsiaTheme="minorEastAsia"/>
                                <w:color w:val="FF0000"/>
                                <w:vertAlign w:val="superscript"/>
                              </w:rPr>
                              <w:t>st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term</w:t>
                            </w:r>
                            <w:proofErr w:type="gramEnd"/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</w:p>
                          <w:p w14:paraId="67837A3D" w14:textId="3CB37B24" w:rsidR="00790146" w:rsidRPr="00010641" w:rsidRDefault="00790146" w:rsidP="00741CE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>2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  <w:vertAlign w:val="superscript"/>
                              </w:rPr>
                              <w:t>nd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term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9A8EC9" id="_x0000_s1029" type="#_x0000_t202" style="position:absolute;margin-left:322.15pt;margin-top:43.65pt;width:184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">
                <v:textbox style="mso-fit-shape-to-text:t">
                  <w:txbxContent>
                    <w:p w14:paraId="118CF443" w14:textId="18078EDD" w:rsidR="00790146" w:rsidRDefault="00790146" w:rsidP="00741CE5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>1</w:t>
                      </w:r>
                      <w:proofErr w:type="gramStart"/>
                      <w:r w:rsidRPr="00EB62B9">
                        <w:rPr>
                          <w:rFonts w:eastAsiaTheme="minorEastAsia"/>
                          <w:color w:val="FF0000"/>
                          <w:vertAlign w:val="superscript"/>
                        </w:rPr>
                        <w:t>st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term</w:t>
                      </w:r>
                      <w:proofErr w:type="gramEnd"/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</w:p>
                    <w:p w14:paraId="67837A3D" w14:textId="3CB37B24" w:rsidR="00790146" w:rsidRPr="00010641" w:rsidRDefault="00790146" w:rsidP="00741CE5">
                      <w:pPr>
                        <w:rPr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>2</w:t>
                      </w:r>
                      <w:r w:rsidRPr="00EB62B9">
                        <w:rPr>
                          <w:rFonts w:eastAsiaTheme="minorEastAsia"/>
                          <w:color w:val="FF0000"/>
                          <w:vertAlign w:val="superscript"/>
                        </w:rPr>
                        <w:t>nd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term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82F14" w:rsidRPr="007A0C4D">
        <w:rPr>
          <w:rFonts w:ascii="Arial" w:hAnsi="Arial" w:cs="Arial"/>
          <w:szCs w:val="22"/>
        </w:rPr>
        <w:tab/>
        <w:t>(b)</w:t>
      </w:r>
      <w:r w:rsidR="00982F14" w:rsidRPr="007A0C4D">
        <w:rPr>
          <w:rFonts w:ascii="Arial" w:hAnsi="Arial" w:cs="Arial"/>
          <w:szCs w:val="22"/>
        </w:rPr>
        <w:tab/>
      </w:r>
      <w:r w:rsidR="00982F14" w:rsidRPr="007A0C4D">
        <w:rPr>
          <w:rFonts w:ascii="Arial" w:hAnsi="Arial" w:cs="Arial"/>
          <w:color w:val="FF0000"/>
          <w:position w:val="-24"/>
          <w:szCs w:val="22"/>
        </w:rPr>
        <w:object w:dxaOrig="1219" w:dyaOrig="620" w14:anchorId="255DA269">
          <v:shape id="_x0000_i1031" type="#_x0000_t75" style="width:60.6pt;height:30.6pt" o:ole="">
            <v:imagedata r:id="rId19" o:title=""/>
          </v:shape>
          <o:OLEObject Type="Embed" ProgID="Equation.DSMT4" ShapeID="_x0000_i1031" DrawAspect="Content" ObjectID="_1713204345" r:id="rId20"/>
        </w:object>
      </w:r>
      <w:r w:rsidR="00982F14" w:rsidRPr="007A0C4D">
        <w:rPr>
          <w:rFonts w:ascii="Arial" w:hAnsi="Arial" w:cs="Arial"/>
          <w:color w:val="FF0000"/>
          <w:szCs w:val="22"/>
        </w:rPr>
        <w:t xml:space="preserve"> </w:t>
      </w:r>
    </w:p>
    <w:p w14:paraId="55EF3D55" w14:textId="65B353D1" w:rsidR="00982F14" w:rsidRPr="007A0C4D" w:rsidRDefault="00EB62B9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A79F471" wp14:editId="5FDCC1B4">
                <wp:simplePos x="0" y="0"/>
                <wp:positionH relativeFrom="column">
                  <wp:posOffset>224155</wp:posOffset>
                </wp:positionH>
                <wp:positionV relativeFrom="paragraph">
                  <wp:posOffset>163195</wp:posOffset>
                </wp:positionV>
                <wp:extent cx="3413760" cy="1404620"/>
                <wp:effectExtent l="0" t="0" r="15240" b="1651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9695A5" w14:textId="77777777" w:rsidR="00790146" w:rsidRDefault="00790146" w:rsidP="00741CE5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</w:t>
                            </w:r>
                            <w:r w:rsidRPr="00741CE5">
                              <w:rPr>
                                <w:rFonts w:eastAsiaTheme="minorEastAsia"/>
                                <w:color w:val="FF0000"/>
                                <w:position w:val="-48"/>
                              </w:rPr>
                              <w:object w:dxaOrig="4400" w:dyaOrig="1080" w14:anchorId="57EE05CE">
                                <v:shape id="_x0000_i1033" type="#_x0000_t75" style="width:220.2pt;height:54pt" o:ole="">
                                  <v:imagedata r:id="rId21" o:title=""/>
                                </v:shape>
                                <o:OLEObject Type="Embed" ProgID="Equation.DSMT4" ShapeID="_x0000_i1033" DrawAspect="Content" ObjectID="_1713204445" r:id="rId22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</w:p>
                          <w:p w14:paraId="61619B95" w14:textId="455AC037" w:rsidR="00790146" w:rsidRPr="00EB62B9" w:rsidRDefault="00790146" w:rsidP="00EB62B9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rPr>
                                <w:color w:val="FF0000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  <w:t xml:space="preserve">         </w:t>
                            </w:r>
                            <w:r w:rsidRPr="00EB62B9">
                              <w:rPr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A79F471" id="_x0000_s1030" type="#_x0000_t202" style="position:absolute;margin-left:17.65pt;margin-top:12.85pt;width:268.8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">
                <v:textbox style="mso-fit-shape-to-text:t">
                  <w:txbxContent>
                    <w:p w14:paraId="2B9695A5" w14:textId="77777777" w:rsidR="00790146" w:rsidRDefault="00790146" w:rsidP="00741CE5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</w:t>
                      </w:r>
                      <w:r w:rsidRPr="00741CE5">
                        <w:rPr>
                          <w:rFonts w:eastAsiaTheme="minorEastAsia"/>
                          <w:color w:val="FF0000"/>
                          <w:position w:val="-48"/>
                        </w:rPr>
                        <w:object w:dxaOrig="4400" w:dyaOrig="1080" w14:anchorId="57EE05CE">
                          <v:shape id="_x0000_i1033" type="#_x0000_t75" style="width:220.2pt;height:54pt" o:ole="">
                            <v:imagedata r:id="rId21" o:title=""/>
                          </v:shape>
                          <o:OLEObject Type="Embed" ProgID="Equation.DSMT4" ShapeID="_x0000_i1033" DrawAspect="Content" ObjectID="_1713204445" r:id="rId2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</w:p>
                    <w:p w14:paraId="61619B95" w14:textId="455AC037" w:rsidR="00790146" w:rsidRPr="00EB62B9" w:rsidRDefault="00790146" w:rsidP="00EB62B9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rPr>
                          <w:color w:val="FF0000"/>
                        </w:rPr>
                      </w:pPr>
                      <w:r>
                        <w:tab/>
                      </w:r>
                      <w:r>
                        <w:tab/>
                        <w:t xml:space="preserve">         </w:t>
                      </w:r>
                      <w:r w:rsidRPr="00EB62B9">
                        <w:rPr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E244A28" w14:textId="018C838B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1165E61D" w14:textId="306BCFE3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0D39A448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1B9A28A6" w14:textId="77777777" w:rsidR="00EB62B9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 w:rsidRPr="007A0C4D">
        <w:rPr>
          <w:rFonts w:ascii="Arial" w:hAnsi="Arial" w:cs="Arial"/>
          <w:szCs w:val="22"/>
        </w:rPr>
        <w:tab/>
      </w:r>
    </w:p>
    <w:p w14:paraId="1A646566" w14:textId="5C2B473F" w:rsidR="00710BBB" w:rsidRDefault="00EB62B9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tab/>
      </w:r>
      <w:r w:rsidR="00982F14" w:rsidRPr="007A0C4D">
        <w:rPr>
          <w:rFonts w:ascii="Arial" w:hAnsi="Arial" w:cs="Arial"/>
          <w:szCs w:val="22"/>
        </w:rPr>
        <w:t>(c)</w:t>
      </w:r>
      <w:r w:rsidR="00982F14" w:rsidRPr="007A0C4D">
        <w:rPr>
          <w:rFonts w:ascii="Arial" w:hAnsi="Arial" w:cs="Arial"/>
          <w:color w:val="FF0000"/>
          <w:szCs w:val="22"/>
        </w:rPr>
        <w:tab/>
      </w:r>
      <w:r w:rsidR="00982F14" w:rsidRPr="007A0C4D">
        <w:rPr>
          <w:rFonts w:ascii="Arial" w:hAnsi="Arial" w:cs="Arial"/>
          <w:color w:val="FF0000"/>
          <w:position w:val="-32"/>
          <w:szCs w:val="22"/>
        </w:rPr>
        <w:object w:dxaOrig="1219" w:dyaOrig="760" w14:anchorId="142C553D">
          <v:shape id="_x0000_i1034" type="#_x0000_t75" style="width:60.6pt;height:37.8pt" o:ole="">
            <v:imagedata r:id="rId24" o:title=""/>
          </v:shape>
          <o:OLEObject Type="Embed" ProgID="Equation.DSMT4" ShapeID="_x0000_i1034" DrawAspect="Content" ObjectID="_1713204346" r:id="rId25"/>
        </w:object>
      </w:r>
      <w:r w:rsidR="00982F14" w:rsidRPr="007A0C4D">
        <w:rPr>
          <w:rFonts w:ascii="Arial" w:hAnsi="Arial" w:cs="Arial"/>
          <w:color w:val="FF0000"/>
          <w:szCs w:val="22"/>
        </w:rPr>
        <w:t xml:space="preserve"> </w:t>
      </w:r>
      <w:r w:rsidR="00982F14" w:rsidRPr="007A0C4D">
        <w:rPr>
          <w:rFonts w:ascii="Arial" w:hAnsi="Arial" w:cs="Arial"/>
          <w:color w:val="FF0000"/>
          <w:szCs w:val="22"/>
        </w:rPr>
        <w:tab/>
      </w:r>
      <w:r w:rsidR="00982F14" w:rsidRPr="007A0C4D">
        <w:rPr>
          <w:rFonts w:ascii="Arial" w:hAnsi="Arial" w:cs="Arial"/>
          <w:szCs w:val="22"/>
        </w:rPr>
        <w:tab/>
      </w:r>
    </w:p>
    <w:p w14:paraId="39AE5B40" w14:textId="48951571" w:rsidR="00982F14" w:rsidRPr="007A0C4D" w:rsidRDefault="00741CE5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557C6A3D" wp14:editId="3A361A20">
                <wp:simplePos x="0" y="0"/>
                <wp:positionH relativeFrom="column">
                  <wp:posOffset>228600</wp:posOffset>
                </wp:positionH>
                <wp:positionV relativeFrom="paragraph">
                  <wp:posOffset>217170</wp:posOffset>
                </wp:positionV>
                <wp:extent cx="3413760" cy="1404620"/>
                <wp:effectExtent l="0" t="0" r="15240" b="1651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020FBC" w14:textId="2C2C72EB" w:rsidR="00790146" w:rsidRPr="00010641" w:rsidRDefault="00790146" w:rsidP="00741CE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2120" w:dyaOrig="720" w14:anchorId="4D8E5FE7">
                                <v:shape id="_x0000_i1036" type="#_x0000_t75" style="width:106.2pt;height:36pt" o:ole="">
                                  <v:imagedata r:id="rId26" o:title=""/>
                                </v:shape>
                                <o:OLEObject Type="Embed" ProgID="Equation.DSMT4" ShapeID="_x0000_i1036" DrawAspect="Content" ObjectID="_1713204446" r:id="rId2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7C6A3D" id="_x0000_s1031" type="#_x0000_t202" style="position:absolute;margin-left:18pt;margin-top:17.1pt;width:268.8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">
                <v:textbox style="mso-fit-shape-to-text:t">
                  <w:txbxContent>
                    <w:p w14:paraId="6A020FBC" w14:textId="2C2C72EB" w:rsidR="00790146" w:rsidRPr="00010641" w:rsidRDefault="00790146" w:rsidP="00741CE5">
                      <w:pPr>
                        <w:rPr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2120" w:dyaOrig="720" w14:anchorId="4D8E5FE7">
                          <v:shape id="_x0000_i1036" type="#_x0000_t75" style="width:106.2pt;height:36pt" o:ole="">
                            <v:imagedata r:id="rId26" o:title=""/>
                          </v:shape>
                          <o:OLEObject Type="Embed" ProgID="Equation.DSMT4" ShapeID="_x0000_i1036" DrawAspect="Content" ObjectID="_1713204446" r:id="rId28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2A9C01A" w14:textId="707C8E11" w:rsidR="00982F14" w:rsidRPr="00EB62B9" w:rsidRDefault="00EB62B9" w:rsidP="00EB62B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</w:p>
    <w:p w14:paraId="353B70F9" w14:textId="292C0679" w:rsidR="00982F14" w:rsidRPr="00741A5A" w:rsidRDefault="00982F14" w:rsidP="00982F14">
      <w:pPr>
        <w:spacing w:line="276" w:lineRule="auto"/>
        <w:rPr>
          <w:rFonts w:ascii="Arial" w:hAnsi="Arial" w:cs="Arial"/>
          <w:b/>
          <w:bCs/>
        </w:rPr>
      </w:pPr>
      <w:bookmarkStart w:id="3" w:name="_Hlk99562968"/>
      <w:r w:rsidRPr="00741A5A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2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  <w:t xml:space="preserve">          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  <w:bCs/>
        </w:rPr>
        <w:t>[</w:t>
      </w:r>
      <w:r>
        <w:rPr>
          <w:rFonts w:ascii="Arial" w:hAnsi="Arial" w:cs="Arial"/>
          <w:b/>
          <w:bCs/>
        </w:rPr>
        <w:t>2,1 -</w:t>
      </w:r>
      <w:r w:rsidR="00DB57CC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3</w:t>
      </w:r>
      <w:r w:rsidRPr="00741A5A">
        <w:rPr>
          <w:rFonts w:ascii="Arial" w:hAnsi="Arial" w:cs="Arial"/>
          <w:b/>
          <w:bCs/>
        </w:rPr>
        <w:t xml:space="preserve"> mark</w:t>
      </w:r>
      <w:r>
        <w:rPr>
          <w:rFonts w:ascii="Arial" w:hAnsi="Arial" w:cs="Arial"/>
          <w:b/>
          <w:bCs/>
        </w:rPr>
        <w:t>s</w:t>
      </w:r>
      <w:r w:rsidRPr="00741A5A">
        <w:rPr>
          <w:rFonts w:ascii="Arial" w:hAnsi="Arial" w:cs="Arial"/>
          <w:b/>
          <w:bCs/>
        </w:rPr>
        <w:t>]</w:t>
      </w:r>
    </w:p>
    <w:bookmarkEnd w:id="3"/>
    <w:p w14:paraId="4469DDE5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2C726113" w14:textId="01456AE0" w:rsidR="00982F14" w:rsidRPr="00741A5A" w:rsidRDefault="00982F14" w:rsidP="00DB57CC">
      <w:pPr>
        <w:pStyle w:val="ListParagraph"/>
        <w:spacing w:line="276" w:lineRule="auto"/>
        <w:rPr>
          <w:rFonts w:ascii="Arial" w:hAnsi="Arial" w:cs="Arial"/>
          <w:bCs/>
          <w:sz w:val="24"/>
          <w:szCs w:val="24"/>
        </w:rPr>
      </w:pPr>
      <w:r w:rsidRPr="00741A5A">
        <w:rPr>
          <w:rFonts w:ascii="Arial" w:hAnsi="Arial" w:cs="Arial"/>
          <w:bCs/>
          <w:sz w:val="24"/>
          <w:szCs w:val="24"/>
        </w:rPr>
        <w:t xml:space="preserve">The motion of a particle, where </w:t>
      </w:r>
      <w:r w:rsidRPr="00741A5A">
        <w:rPr>
          <w:rFonts w:ascii="Arial" w:hAnsi="Arial" w:cs="Arial"/>
          <w:position w:val="-6"/>
          <w:sz w:val="24"/>
          <w:szCs w:val="24"/>
        </w:rPr>
        <w:object w:dxaOrig="220" w:dyaOrig="240" w14:anchorId="03CEB664">
          <v:shape id="_x0000_i1037" type="#_x0000_t75" style="width:11.4pt;height:12pt" o:ole="">
            <v:imagedata r:id="rId29" o:title=""/>
          </v:shape>
          <o:OLEObject Type="Embed" ProgID="Equation.DSMT4" ShapeID="_x0000_i1037" DrawAspect="Content" ObjectID="_1713204347" r:id="rId30"/>
        </w:object>
      </w:r>
      <w:r w:rsidRPr="00741A5A">
        <w:rPr>
          <w:rFonts w:ascii="Arial" w:hAnsi="Arial" w:cs="Arial"/>
          <w:bCs/>
          <w:sz w:val="24"/>
          <w:szCs w:val="24"/>
        </w:rPr>
        <w:t xml:space="preserve"> is the displacement of the particle in metres, and </w:t>
      </w:r>
      <w:bookmarkStart w:id="4" w:name="_Hlk99391095"/>
      <w:r w:rsidRPr="00741A5A">
        <w:rPr>
          <w:rFonts w:ascii="Arial" w:hAnsi="Arial" w:cs="Arial"/>
          <w:position w:val="-6"/>
          <w:sz w:val="24"/>
          <w:szCs w:val="24"/>
        </w:rPr>
        <w:object w:dxaOrig="160" w:dyaOrig="279" w14:anchorId="2C37DAC5">
          <v:shape id="_x0000_i1038" type="#_x0000_t75" style="width:7.8pt;height:13.8pt" o:ole="">
            <v:imagedata r:id="rId31" o:title=""/>
          </v:shape>
          <o:OLEObject Type="Embed" ProgID="Equation.DSMT4" ShapeID="_x0000_i1038" DrawAspect="Content" ObjectID="_1713204348" r:id="rId32"/>
        </w:object>
      </w:r>
      <w:bookmarkEnd w:id="4"/>
      <w:r w:rsidR="00EA37D8">
        <w:rPr>
          <w:rFonts w:ascii="Arial" w:hAnsi="Arial" w:cs="Arial"/>
          <w:bCs/>
          <w:sz w:val="24"/>
          <w:szCs w:val="24"/>
        </w:rPr>
        <w:t xml:space="preserve"> is time in</w:t>
      </w:r>
      <w:r w:rsidRPr="00741A5A">
        <w:rPr>
          <w:rFonts w:ascii="Arial" w:hAnsi="Arial" w:cs="Arial"/>
          <w:bCs/>
          <w:sz w:val="24"/>
          <w:szCs w:val="24"/>
        </w:rPr>
        <w:t xml:space="preserve"> seconds, can be described by </w:t>
      </w:r>
    </w:p>
    <w:p w14:paraId="3B02E94C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9BCE8D0" w14:textId="721398CA" w:rsidR="00982F14" w:rsidRDefault="009D1C5C" w:rsidP="00982F14">
      <w:pPr>
        <w:spacing w:line="276" w:lineRule="auto"/>
        <w:ind w:left="2160" w:firstLine="720"/>
        <w:rPr>
          <w:rFonts w:ascii="Arial" w:hAnsi="Arial" w:cs="Arial"/>
          <w:bCs/>
        </w:rPr>
      </w:pPr>
      <w:r w:rsidRPr="00741A5A">
        <w:rPr>
          <w:rFonts w:ascii="Arial" w:hAnsi="Arial" w:cs="Arial"/>
          <w:bCs/>
          <w:position w:val="-24"/>
        </w:rPr>
        <w:object w:dxaOrig="1320" w:dyaOrig="620" w14:anchorId="75D07322">
          <v:shape id="_x0000_i1039" type="#_x0000_t75" style="width:66pt;height:31.2pt" o:ole="">
            <v:imagedata r:id="rId33" o:title=""/>
          </v:shape>
          <o:OLEObject Type="Embed" ProgID="Equation.DSMT4" ShapeID="_x0000_i1039" DrawAspect="Content" ObjectID="_1713204349" r:id="rId34"/>
        </w:object>
      </w:r>
      <w:r w:rsidR="00982F14" w:rsidRPr="00741A5A">
        <w:rPr>
          <w:rFonts w:ascii="Arial" w:hAnsi="Arial" w:cs="Arial"/>
          <w:bCs/>
        </w:rPr>
        <w:t xml:space="preserve"> </w:t>
      </w:r>
    </w:p>
    <w:p w14:paraId="1475E194" w14:textId="77777777" w:rsidR="00DB57CC" w:rsidRPr="00741A5A" w:rsidRDefault="00DB57CC" w:rsidP="00982F14">
      <w:pPr>
        <w:spacing w:line="276" w:lineRule="auto"/>
        <w:ind w:left="2160" w:firstLine="720"/>
        <w:rPr>
          <w:rFonts w:ascii="Arial" w:hAnsi="Arial" w:cs="Arial"/>
          <w:bCs/>
        </w:rPr>
      </w:pPr>
    </w:p>
    <w:p w14:paraId="19FAEBE6" w14:textId="5E9B238F" w:rsidR="00DB57CC" w:rsidRPr="00741A5A" w:rsidRDefault="00982F14" w:rsidP="00982F14">
      <w:pPr>
        <w:spacing w:line="276" w:lineRule="auto"/>
        <w:rPr>
          <w:rFonts w:ascii="Arial" w:hAnsi="Arial" w:cs="Arial"/>
          <w:bCs/>
        </w:rPr>
      </w:pPr>
      <w:r w:rsidRPr="00741A5A">
        <w:rPr>
          <w:rFonts w:ascii="Arial" w:hAnsi="Arial" w:cs="Arial"/>
          <w:bCs/>
        </w:rPr>
        <w:tab/>
        <w:t xml:space="preserve"> </w:t>
      </w:r>
    </w:p>
    <w:p w14:paraId="68EA00F3" w14:textId="54ABC471" w:rsidR="00982F14" w:rsidRDefault="00982F14" w:rsidP="00DB57CC">
      <w:pPr>
        <w:pStyle w:val="ListParagraph"/>
        <w:numPr>
          <w:ilvl w:val="0"/>
          <w:numId w:val="22"/>
        </w:numPr>
        <w:spacing w:line="276" w:lineRule="auto"/>
        <w:rPr>
          <w:rFonts w:ascii="Arial" w:hAnsi="Arial" w:cs="Arial"/>
          <w:bCs/>
          <w:sz w:val="24"/>
          <w:szCs w:val="24"/>
        </w:rPr>
      </w:pPr>
      <w:r w:rsidRPr="00DB57CC">
        <w:rPr>
          <w:rFonts w:ascii="Arial" w:hAnsi="Arial" w:cs="Arial"/>
          <w:bCs/>
          <w:sz w:val="24"/>
          <w:szCs w:val="24"/>
        </w:rPr>
        <w:t>Find the change in displacement during the first 3 seconds.</w:t>
      </w:r>
    </w:p>
    <w:p w14:paraId="5C9C0A9A" w14:textId="61E1FBAA" w:rsidR="00DB57CC" w:rsidRDefault="00C80B39" w:rsidP="00DB57CC">
      <w:pPr>
        <w:spacing w:line="276" w:lineRule="auto"/>
        <w:rPr>
          <w:rFonts w:ascii="Arial" w:hAnsi="Arial" w:cs="Arial"/>
          <w:bCs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148543AE" wp14:editId="596F3820">
                <wp:simplePos x="0" y="0"/>
                <wp:positionH relativeFrom="column">
                  <wp:posOffset>899795</wp:posOffset>
                </wp:positionH>
                <wp:positionV relativeFrom="paragraph">
                  <wp:posOffset>146050</wp:posOffset>
                </wp:positionV>
                <wp:extent cx="3248025" cy="1514475"/>
                <wp:effectExtent l="0" t="0" r="28575" b="2857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8025" cy="1514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5BF833" w14:textId="233D0CA6" w:rsidR="00790146" w:rsidRDefault="00790146" w:rsidP="00C80B39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</w:t>
                            </w:r>
                            <w:r w:rsidRPr="00C80B39">
                              <w:rPr>
                                <w:rFonts w:eastAsiaTheme="minorEastAsia"/>
                                <w:color w:val="FF0000"/>
                                <w:position w:val="-32"/>
                              </w:rPr>
                              <w:object w:dxaOrig="2680" w:dyaOrig="740" w14:anchorId="59CE60C6">
                                <v:shape id="_x0000_i1041" type="#_x0000_t75" style="width:133.85pt;height:37.2pt" o:ole="">
                                  <v:imagedata r:id="rId35" o:title=""/>
                                </v:shape>
                                <o:OLEObject Type="Embed" ProgID="Equation.DSMT4" ShapeID="_x0000_i1041" DrawAspect="Content" ObjectID="_1713204447" r:id="rId36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4FDCAD97" w14:textId="269E6A77" w:rsidR="00790146" w:rsidRDefault="00790146" w:rsidP="00C80B39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              </w:t>
                            </w:r>
                            <w:r w:rsidRPr="00C80B39">
                              <w:rPr>
                                <w:rFonts w:eastAsiaTheme="minorEastAsia"/>
                                <w:position w:val="-32"/>
                              </w:rPr>
                              <w:object w:dxaOrig="1460" w:dyaOrig="800" w14:anchorId="11441D89">
                                <v:shape id="_x0000_i1043" type="#_x0000_t75" style="width:73.2pt;height:40.2pt" o:ole="">
                                  <v:imagedata r:id="rId37" o:title=""/>
                                </v:shape>
                                <o:OLEObject Type="Embed" ProgID="Equation.DSMT4" ShapeID="_x0000_i1043" DrawAspect="Content" ObjectID="_1713204448" r:id="rId38"/>
                              </w:objec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2F15743E" w14:textId="0D7E2C21" w:rsidR="00790146" w:rsidRDefault="00790146" w:rsidP="00C80B39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 w:rsidRPr="00C80B39">
                              <w:rPr>
                                <w:rFonts w:eastAsiaTheme="minorEastAsia"/>
                                <w:position w:val="-10"/>
                              </w:rPr>
                              <w:object w:dxaOrig="840" w:dyaOrig="320" w14:anchorId="0E65CDB2">
                                <v:shape id="_x0000_i1045" type="#_x0000_t75" style="width:42pt;height:16.2pt" o:ole="">
                                  <v:imagedata r:id="rId39" o:title=""/>
                                </v:shape>
                                <o:OLEObject Type="Embed" ProgID="Equation.DSMT4" ShapeID="_x0000_i1045" DrawAspect="Content" ObjectID="_1713204449" r:id="rId40"/>
                              </w:objec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3C6F9C38" w14:textId="4CAA9376" w:rsidR="00790146" w:rsidRDefault="00790146" w:rsidP="00C80B39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 w:rsidRPr="00A77F65">
                              <w:rPr>
                                <w:rFonts w:eastAsiaTheme="minorEastAsia"/>
                                <w:position w:val="-10"/>
                              </w:rPr>
                              <w:object w:dxaOrig="1260" w:dyaOrig="320" w14:anchorId="2C4B6647">
                                <v:shape id="_x0000_i1047" type="#_x0000_t75" style="width:63pt;height:16.2pt" o:ole="">
                                  <v:imagedata r:id="rId41" o:title=""/>
                                </v:shape>
                                <o:OLEObject Type="Embed" ProgID="Equation.DSMT4" ShapeID="_x0000_i1047" DrawAspect="Content" ObjectID="_1713204450" r:id="rId42"/>
                              </w:objec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</w:t>
                            </w:r>
                          </w:p>
                          <w:p w14:paraId="6C1EF17C" w14:textId="77777777" w:rsidR="00790146" w:rsidRPr="00C80B39" w:rsidRDefault="00790146" w:rsidP="00C80B3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8543AE" id="_x0000_s1032" type="#_x0000_t202" style="position:absolute;margin-left:70.85pt;margin-top:11.5pt;width:255.75pt;height:119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">
                <v:textbox>
                  <w:txbxContent>
                    <w:p w14:paraId="675BF833" w14:textId="233D0CA6" w:rsidR="00790146" w:rsidRDefault="00790146" w:rsidP="00C80B39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</w:t>
                      </w:r>
                      <w:r w:rsidRPr="00C80B39">
                        <w:rPr>
                          <w:rFonts w:eastAsiaTheme="minorEastAsia"/>
                          <w:color w:val="FF0000"/>
                          <w:position w:val="-32"/>
                        </w:rPr>
                        <w:object w:dxaOrig="2680" w:dyaOrig="740" w14:anchorId="59CE60C6">
                          <v:shape id="_x0000_i1041" type="#_x0000_t75" style="width:133.85pt;height:37.2pt" o:ole="">
                            <v:imagedata r:id="rId35" o:title=""/>
                          </v:shape>
                          <o:OLEObject Type="Embed" ProgID="Equation.DSMT4" ShapeID="_x0000_i1041" DrawAspect="Content" ObjectID="_1713204447" r:id="rId4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4FDCAD97" w14:textId="269E6A77" w:rsidR="00790146" w:rsidRDefault="00790146" w:rsidP="00C80B39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eastAsiaTheme="minorEastAsia"/>
                        </w:rPr>
                        <w:t xml:space="preserve">                       </w:t>
                      </w:r>
                      <w:r w:rsidRPr="00C80B39">
                        <w:rPr>
                          <w:rFonts w:eastAsiaTheme="minorEastAsia"/>
                          <w:position w:val="-32"/>
                        </w:rPr>
                        <w:object w:dxaOrig="1460" w:dyaOrig="800" w14:anchorId="11441D89">
                          <v:shape id="_x0000_i1043" type="#_x0000_t75" style="width:73.2pt;height:40.2pt" o:ole="">
                            <v:imagedata r:id="rId37" o:title=""/>
                          </v:shape>
                          <o:OLEObject Type="Embed" ProgID="Equation.DSMT4" ShapeID="_x0000_i1043" DrawAspect="Content" ObjectID="_1713204448" r:id="rId44"/>
                        </w:object>
                      </w:r>
                      <w:r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2F15743E" w14:textId="0D7E2C21" w:rsidR="00790146" w:rsidRDefault="00790146" w:rsidP="00C80B39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 w:rsidRPr="00C80B39">
                        <w:rPr>
                          <w:rFonts w:eastAsiaTheme="minorEastAsia"/>
                          <w:position w:val="-10"/>
                        </w:rPr>
                        <w:object w:dxaOrig="840" w:dyaOrig="320" w14:anchorId="0E65CDB2">
                          <v:shape id="_x0000_i1045" type="#_x0000_t75" style="width:42pt;height:16.2pt" o:ole="">
                            <v:imagedata r:id="rId39" o:title=""/>
                          </v:shape>
                          <o:OLEObject Type="Embed" ProgID="Equation.DSMT4" ShapeID="_x0000_i1045" DrawAspect="Content" ObjectID="_1713204449" r:id="rId45"/>
                        </w:object>
                      </w:r>
                      <w:r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3C6F9C38" w14:textId="4CAA9376" w:rsidR="00790146" w:rsidRDefault="00790146" w:rsidP="00C80B39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 w:rsidRPr="00A77F65">
                        <w:rPr>
                          <w:rFonts w:eastAsiaTheme="minorEastAsia"/>
                          <w:position w:val="-10"/>
                        </w:rPr>
                        <w:object w:dxaOrig="1260" w:dyaOrig="320" w14:anchorId="2C4B6647">
                          <v:shape id="_x0000_i1047" type="#_x0000_t75" style="width:63pt;height:16.2pt" o:ole="">
                            <v:imagedata r:id="rId41" o:title=""/>
                          </v:shape>
                          <o:OLEObject Type="Embed" ProgID="Equation.DSMT4" ShapeID="_x0000_i1047" DrawAspect="Content" ObjectID="_1713204450" r:id="rId46"/>
                        </w:object>
                      </w:r>
                      <w:r>
                        <w:rPr>
                          <w:rFonts w:eastAsiaTheme="minorEastAsia"/>
                        </w:rPr>
                        <w:t xml:space="preserve">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</w:rPr>
                        <w:t xml:space="preserve">  </w:t>
                      </w:r>
                    </w:p>
                    <w:p w14:paraId="6C1EF17C" w14:textId="77777777" w:rsidR="00790146" w:rsidRPr="00C80B39" w:rsidRDefault="00790146" w:rsidP="00C80B39"/>
                  </w:txbxContent>
                </v:textbox>
                <w10:wrap type="square"/>
              </v:shape>
            </w:pict>
          </mc:Fallback>
        </mc:AlternateContent>
      </w:r>
    </w:p>
    <w:p w14:paraId="1087B8D2" w14:textId="28FF36B1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009D20C0" w14:textId="00AFFF8B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7AEB1BC2" w14:textId="2894DE63" w:rsidR="009D1C5C" w:rsidRDefault="009D1C5C" w:rsidP="00DB57CC">
      <w:pPr>
        <w:spacing w:line="276" w:lineRule="auto"/>
        <w:rPr>
          <w:rFonts w:ascii="Arial" w:hAnsi="Arial" w:cs="Arial"/>
          <w:bCs/>
        </w:rPr>
      </w:pPr>
    </w:p>
    <w:p w14:paraId="7224332F" w14:textId="77777777" w:rsidR="009D1C5C" w:rsidRDefault="009D1C5C" w:rsidP="00DB57CC">
      <w:pPr>
        <w:spacing w:line="276" w:lineRule="auto"/>
        <w:rPr>
          <w:rFonts w:ascii="Arial" w:hAnsi="Arial" w:cs="Arial"/>
          <w:bCs/>
        </w:rPr>
      </w:pPr>
    </w:p>
    <w:p w14:paraId="7B826A1B" w14:textId="552D7C70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4D0BC933" w14:textId="46E7E717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4999334C" w14:textId="77777777" w:rsidR="00A77F65" w:rsidRDefault="00A77F65" w:rsidP="00DB57CC">
      <w:pPr>
        <w:spacing w:line="276" w:lineRule="auto"/>
        <w:rPr>
          <w:rFonts w:ascii="Arial" w:hAnsi="Arial" w:cs="Arial"/>
          <w:bCs/>
        </w:rPr>
      </w:pPr>
    </w:p>
    <w:p w14:paraId="277E80F3" w14:textId="77777777" w:rsidR="00DB57CC" w:rsidRP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74335FD6" w14:textId="7ED7204F" w:rsidR="00982F14" w:rsidRPr="00A77F65" w:rsidRDefault="00A77F65" w:rsidP="00982F14">
      <w:pPr>
        <w:pStyle w:val="ListParagraph"/>
        <w:numPr>
          <w:ilvl w:val="0"/>
          <w:numId w:val="22"/>
        </w:numPr>
        <w:spacing w:line="276" w:lineRule="auto"/>
        <w:rPr>
          <w:rFonts w:ascii="Arial" w:hAnsi="Arial" w:cs="Arial"/>
          <w:bCs/>
          <w:sz w:val="24"/>
          <w:szCs w:val="24"/>
        </w:rPr>
      </w:pPr>
      <w:r w:rsidRPr="00010641">
        <w:rPr>
          <w:rFonts w:cstheme="minorHAnsi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76C1F54B" wp14:editId="749C9012">
                <wp:simplePos x="0" y="0"/>
                <wp:positionH relativeFrom="column">
                  <wp:posOffset>948055</wp:posOffset>
                </wp:positionH>
                <wp:positionV relativeFrom="paragraph">
                  <wp:posOffset>293370</wp:posOffset>
                </wp:positionV>
                <wp:extent cx="3200400" cy="638175"/>
                <wp:effectExtent l="0" t="0" r="19050" b="28575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27C55" w14:textId="77777777" w:rsidR="00790146" w:rsidRDefault="00790146" w:rsidP="00A77F65">
                            <w:pPr>
                              <w:ind w:left="240"/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  <w:p w14:paraId="07D87F65" w14:textId="662E9A7F" w:rsidR="00790146" w:rsidRPr="00A77F65" w:rsidRDefault="00790146" w:rsidP="00A77F65">
                            <w:pPr>
                              <w:ind w:left="240"/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A77F65"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  <w:t xml:space="preserve">Particle ends up 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1F497D" w:themeColor="text2"/>
                                <w:sz w:val="20"/>
                                <w:szCs w:val="20"/>
                                <w:u w:val="single"/>
                              </w:rPr>
                              <w:t>9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r w:rsidRPr="00A77F65"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  <w:t xml:space="preserve">metres to the 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1F497D" w:themeColor="text2"/>
                                <w:sz w:val="20"/>
                                <w:szCs w:val="20"/>
                                <w:u w:val="single"/>
                              </w:rPr>
                              <w:t>left</w:t>
                            </w:r>
                            <w:r w:rsidRPr="00A77F65"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  <w:t xml:space="preserve"> of the 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1F497D" w:themeColor="text2"/>
                                <w:sz w:val="20"/>
                                <w:szCs w:val="20"/>
                                <w:u w:val="single"/>
                              </w:rPr>
                              <w:t>starting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1F497D" w:themeColor="text2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 xml:space="preserve"> </w:t>
                            </w:r>
                            <w:r w:rsidRPr="00E26440">
                              <w:rPr>
                                <w:rFonts w:ascii="Arial" w:eastAsiaTheme="minorEastAsia" w:hAnsi="Arial" w:cs="Arial"/>
                                <w:color w:val="1F497D" w:themeColor="text2"/>
                                <w:sz w:val="20"/>
                                <w:szCs w:val="20"/>
                                <w:u w:val="single"/>
                              </w:rPr>
                              <w:t>position</w:t>
                            </w:r>
                            <w:r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</w:t>
                            </w: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 xml:space="preserve">all three need to </w:t>
                            </w:r>
                            <w:proofErr w:type="gramStart"/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>mentioned</w:t>
                            </w:r>
                            <w:proofErr w:type="gramEnd"/>
                          </w:p>
                          <w:p w14:paraId="674BA66D" w14:textId="43F163D9" w:rsidR="00790146" w:rsidRDefault="00790146" w:rsidP="00A77F65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              </w:t>
                            </w:r>
                          </w:p>
                          <w:p w14:paraId="5C3C85C1" w14:textId="77777777" w:rsidR="00790146" w:rsidRPr="00C80B39" w:rsidRDefault="00790146" w:rsidP="00A77F6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1F54B" id="_x0000_s1033" type="#_x0000_t202" style="position:absolute;left:0;text-align:left;margin-left:74.65pt;margin-top:23.1pt;width:252pt;height:50.2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">
                <v:textbox>
                  <w:txbxContent>
                    <w:p w14:paraId="6E027C55" w14:textId="77777777" w:rsidR="00790146" w:rsidRDefault="00790146" w:rsidP="00A77F65">
                      <w:pPr>
                        <w:ind w:left="240"/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</w:pPr>
                    </w:p>
                    <w:p w14:paraId="07D87F65" w14:textId="662E9A7F" w:rsidR="00790146" w:rsidRPr="00A77F65" w:rsidRDefault="00790146" w:rsidP="00A77F65">
                      <w:pPr>
                        <w:ind w:left="240"/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</w:pPr>
                      <w:r w:rsidRPr="00A77F65"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  <w:t xml:space="preserve">Particle ends up </w:t>
                      </w:r>
                      <w:r w:rsidRPr="00E26440">
                        <w:rPr>
                          <w:rFonts w:ascii="Arial" w:eastAsiaTheme="minorEastAsia" w:hAnsi="Arial" w:cs="Arial"/>
                          <w:color w:val="1F497D" w:themeColor="text2"/>
                          <w:sz w:val="20"/>
                          <w:szCs w:val="20"/>
                          <w:u w:val="single"/>
                        </w:rPr>
                        <w:t>9</w:t>
                      </w:r>
                      <w:r w:rsidRPr="00E26440"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r w:rsidRPr="00A77F65"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  <w:t xml:space="preserve">metres to the </w:t>
                      </w:r>
                      <w:r w:rsidRPr="00E26440">
                        <w:rPr>
                          <w:rFonts w:ascii="Arial" w:eastAsiaTheme="minorEastAsia" w:hAnsi="Arial" w:cs="Arial"/>
                          <w:color w:val="1F497D" w:themeColor="text2"/>
                          <w:sz w:val="20"/>
                          <w:szCs w:val="20"/>
                          <w:u w:val="single"/>
                        </w:rPr>
                        <w:t>left</w:t>
                      </w:r>
                      <w:r w:rsidRPr="00A77F65"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  <w:t xml:space="preserve"> of the </w:t>
                      </w:r>
                      <w:r w:rsidRPr="00E26440">
                        <w:rPr>
                          <w:rFonts w:ascii="Arial" w:eastAsiaTheme="minorEastAsia" w:hAnsi="Arial" w:cs="Arial"/>
                          <w:color w:val="1F497D" w:themeColor="text2"/>
                          <w:sz w:val="20"/>
                          <w:szCs w:val="20"/>
                          <w:u w:val="single"/>
                        </w:rPr>
                        <w:t>starting</w:t>
                      </w:r>
                      <w:r w:rsidRPr="00E26440">
                        <w:rPr>
                          <w:rFonts w:ascii="Arial" w:eastAsiaTheme="minorEastAsia" w:hAnsi="Arial" w:cs="Arial"/>
                          <w:color w:val="1F497D" w:themeColor="text2"/>
                          <w:sz w:val="20"/>
                          <w:szCs w:val="20"/>
                        </w:rPr>
                        <w:t xml:space="preserve">    </w:t>
                      </w: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 xml:space="preserve"> </w:t>
                      </w:r>
                      <w:r w:rsidRPr="00E26440">
                        <w:rPr>
                          <w:rFonts w:ascii="Arial" w:eastAsiaTheme="minorEastAsia" w:hAnsi="Arial" w:cs="Arial"/>
                          <w:color w:val="1F497D" w:themeColor="text2"/>
                          <w:sz w:val="20"/>
                          <w:szCs w:val="20"/>
                          <w:u w:val="single"/>
                        </w:rPr>
                        <w:t>position</w:t>
                      </w:r>
                      <w:r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  <w:u w:val="single"/>
                        </w:rPr>
                        <w:t xml:space="preserve">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</w:t>
                      </w: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 xml:space="preserve">all three need to </w:t>
                      </w:r>
                      <w:proofErr w:type="gramStart"/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>mentioned</w:t>
                      </w:r>
                      <w:proofErr w:type="gramEnd"/>
                    </w:p>
                    <w:p w14:paraId="674BA66D" w14:textId="43F163D9" w:rsidR="00790146" w:rsidRDefault="00790146" w:rsidP="00A77F65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eastAsiaTheme="minorEastAsia"/>
                        </w:rPr>
                        <w:t xml:space="preserve">                       </w:t>
                      </w:r>
                    </w:p>
                    <w:p w14:paraId="5C3C85C1" w14:textId="77777777" w:rsidR="00790146" w:rsidRPr="00C80B39" w:rsidRDefault="00790146" w:rsidP="00A77F65"/>
                  </w:txbxContent>
                </v:textbox>
                <w10:wrap type="square"/>
              </v:shape>
            </w:pict>
          </mc:Fallback>
        </mc:AlternateContent>
      </w:r>
      <w:r w:rsidR="00DB57CC">
        <w:rPr>
          <w:rFonts w:ascii="Arial" w:hAnsi="Arial" w:cs="Arial"/>
          <w:bCs/>
          <w:sz w:val="24"/>
          <w:szCs w:val="24"/>
        </w:rPr>
        <w:t>Interpret your result from (</w:t>
      </w:r>
      <w:proofErr w:type="spellStart"/>
      <w:r w:rsidR="00DB57CC">
        <w:rPr>
          <w:rFonts w:ascii="Arial" w:hAnsi="Arial" w:cs="Arial"/>
          <w:bCs/>
          <w:sz w:val="24"/>
          <w:szCs w:val="24"/>
        </w:rPr>
        <w:t>i</w:t>
      </w:r>
      <w:proofErr w:type="spellEnd"/>
      <w:r w:rsidR="00DB57CC">
        <w:rPr>
          <w:rFonts w:ascii="Arial" w:hAnsi="Arial" w:cs="Arial"/>
          <w:bCs/>
          <w:sz w:val="24"/>
          <w:szCs w:val="24"/>
        </w:rPr>
        <w:t>)</w:t>
      </w:r>
    </w:p>
    <w:p w14:paraId="71F094B8" w14:textId="2B9499A5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358639FA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96AEB48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15D12398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134F2A34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0FF9E90" w14:textId="6174BE80" w:rsidR="00982F14" w:rsidRPr="00DB57CC" w:rsidRDefault="00DB57CC" w:rsidP="00982F14">
      <w:pPr>
        <w:spacing w:line="276" w:lineRule="auto"/>
        <w:rPr>
          <w:rFonts w:ascii="Arial" w:hAnsi="Arial" w:cs="Arial"/>
          <w:b/>
          <w:bCs/>
        </w:rPr>
      </w:pPr>
      <w:r w:rsidRPr="00741A5A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3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  <w:t xml:space="preserve">          </w:t>
      </w:r>
      <w:r w:rsidRPr="00741A5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  <w:bCs/>
        </w:rPr>
        <w:t>[</w:t>
      </w:r>
      <w:r>
        <w:rPr>
          <w:rFonts w:ascii="Arial" w:hAnsi="Arial" w:cs="Arial"/>
          <w:b/>
          <w:bCs/>
        </w:rPr>
        <w:t>1</w:t>
      </w:r>
      <w:r w:rsidRPr="00741A5A">
        <w:rPr>
          <w:rFonts w:ascii="Arial" w:hAnsi="Arial" w:cs="Arial"/>
          <w:b/>
          <w:bCs/>
        </w:rPr>
        <w:t xml:space="preserve"> mark</w:t>
      </w:r>
      <w:r>
        <w:rPr>
          <w:rFonts w:ascii="Arial" w:hAnsi="Arial" w:cs="Arial"/>
          <w:b/>
          <w:bCs/>
        </w:rPr>
        <w:t>]</w:t>
      </w:r>
    </w:p>
    <w:p w14:paraId="1972EFCE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C4E732E" w14:textId="56BD1D2D" w:rsidR="00982F14" w:rsidRPr="00DB57CC" w:rsidRDefault="00982F14" w:rsidP="00DB57CC">
      <w:pPr>
        <w:pStyle w:val="ListParagraph"/>
        <w:spacing w:line="276" w:lineRule="auto"/>
        <w:rPr>
          <w:rFonts w:ascii="Arial" w:hAnsi="Arial" w:cs="Arial"/>
          <w:bCs/>
          <w:sz w:val="24"/>
          <w:szCs w:val="24"/>
        </w:rPr>
      </w:pPr>
      <w:r w:rsidRPr="00741A5A">
        <w:rPr>
          <w:rFonts w:ascii="Arial" w:hAnsi="Arial" w:cs="Arial"/>
          <w:bCs/>
          <w:sz w:val="24"/>
          <w:szCs w:val="24"/>
        </w:rPr>
        <w:t>A particle is moving along a straight line. The graph shows the acceleration of the particle.</w:t>
      </w:r>
    </w:p>
    <w:p w14:paraId="68A5A2B2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     </w:t>
      </w:r>
      <w:r>
        <w:rPr>
          <w:noProof/>
        </w:rPr>
        <w:drawing>
          <wp:inline distT="0" distB="0" distL="0" distR="0" wp14:anchorId="19288075" wp14:editId="41D4CF50">
            <wp:extent cx="5684520" cy="20650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t="12491" r="10551" b="39152"/>
                    <a:stretch/>
                  </pic:blipFill>
                  <pic:spPr bwMode="auto">
                    <a:xfrm>
                      <a:off x="0" y="0"/>
                      <a:ext cx="5684520" cy="2065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F7196" w14:textId="77777777" w:rsidR="00982F14" w:rsidRPr="00741A5A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For what value of </w:t>
      </w:r>
      <w:r w:rsidRPr="00243707">
        <w:rPr>
          <w:position w:val="-6"/>
        </w:rPr>
        <w:object w:dxaOrig="160" w:dyaOrig="279" w14:anchorId="1C21FC7E">
          <v:shape id="_x0000_i1048" type="#_x0000_t75" style="width:7.8pt;height:13.8pt" o:ole="">
            <v:imagedata r:id="rId31" o:title=""/>
          </v:shape>
          <o:OLEObject Type="Embed" ProgID="Equation.DSMT4" ShapeID="_x0000_i1048" DrawAspect="Content" ObjectID="_1713204350" r:id="rId48"/>
        </w:object>
      </w:r>
      <w:r>
        <w:rPr>
          <w:rFonts w:ascii="Arial" w:hAnsi="Arial" w:cs="Arial"/>
          <w:bCs/>
        </w:rPr>
        <w:t xml:space="preserve"> is the velocity  </w:t>
      </w:r>
      <w:r w:rsidRPr="00741A5A">
        <w:rPr>
          <w:rFonts w:ascii="Arial" w:hAnsi="Arial" w:cs="Arial"/>
          <w:bCs/>
          <w:position w:val="-6"/>
        </w:rPr>
        <w:object w:dxaOrig="200" w:dyaOrig="240" w14:anchorId="5EE02BBD">
          <v:shape id="_x0000_i1049" type="#_x0000_t75" style="width:10.8pt;height:12pt" o:ole="">
            <v:imagedata r:id="rId49" o:title=""/>
          </v:shape>
          <o:OLEObject Type="Embed" ProgID="Equation.DSMT4" ShapeID="_x0000_i1049" DrawAspect="Content" ObjectID="_1713204351" r:id="rId50"/>
        </w:object>
      </w:r>
      <w:r>
        <w:rPr>
          <w:rFonts w:ascii="Arial" w:hAnsi="Arial" w:cs="Arial"/>
          <w:bCs/>
        </w:rPr>
        <w:t xml:space="preserve">  a maximum</w:t>
      </w:r>
    </w:p>
    <w:p w14:paraId="2995690D" w14:textId="399A1D49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3EBDE3A" w14:textId="686257ED" w:rsidR="00982F14" w:rsidRDefault="00A77F65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  <w:r w:rsidRPr="0001064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1BFD5604" wp14:editId="775B52B1">
                <wp:simplePos x="0" y="0"/>
                <wp:positionH relativeFrom="column">
                  <wp:posOffset>948055</wp:posOffset>
                </wp:positionH>
                <wp:positionV relativeFrom="paragraph">
                  <wp:posOffset>23495</wp:posOffset>
                </wp:positionV>
                <wp:extent cx="3200400" cy="590550"/>
                <wp:effectExtent l="0" t="0" r="19050" b="1905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3CFFF4" w14:textId="77777777" w:rsidR="00790146" w:rsidRDefault="00790146" w:rsidP="00A77F65">
                            <w:pPr>
                              <w:ind w:left="240"/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  <w:p w14:paraId="2333FA26" w14:textId="0EB74DC1" w:rsidR="00790146" w:rsidRPr="00A77F65" w:rsidRDefault="00790146" w:rsidP="00A77F65">
                            <w:pPr>
                              <w:ind w:left="240"/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A77F65">
                              <w:rPr>
                                <w:rFonts w:ascii="Arial" w:eastAsiaTheme="minorEastAsia" w:hAnsi="Arial" w:cs="Arial"/>
                                <w:color w:val="FF0000"/>
                                <w:position w:val="-6"/>
                                <w:sz w:val="20"/>
                                <w:szCs w:val="20"/>
                              </w:rPr>
                              <w:object w:dxaOrig="499" w:dyaOrig="279" w14:anchorId="41429A6B">
                                <v:shape id="_x0000_i1051" type="#_x0000_t75" style="width:25.2pt;height:13.8pt" o:ole="">
                                  <v:imagedata r:id="rId51" o:title=""/>
                                </v:shape>
                                <o:OLEObject Type="Embed" ProgID="Equation.DSMT4" ShapeID="_x0000_i1051" DrawAspect="Content" ObjectID="_1713204451" r:id="rId52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color w:val="FF0000"/>
                                <w:sz w:val="20"/>
                                <w:szCs w:val="20"/>
                              </w:rPr>
                              <w:t xml:space="preserve">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1C105AB9" w14:textId="77777777" w:rsidR="00790146" w:rsidRDefault="00790146" w:rsidP="00A77F65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              </w:t>
                            </w:r>
                          </w:p>
                          <w:p w14:paraId="3A7539A8" w14:textId="77777777" w:rsidR="00790146" w:rsidRPr="00C80B39" w:rsidRDefault="00790146" w:rsidP="00A77F6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FD5604" id="_x0000_s1034" type="#_x0000_t202" style="position:absolute;margin-left:74.65pt;margin-top:1.85pt;width:252pt;height:46.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">
                <v:textbox>
                  <w:txbxContent>
                    <w:p w14:paraId="343CFFF4" w14:textId="77777777" w:rsidR="00790146" w:rsidRDefault="00790146" w:rsidP="00A77F65">
                      <w:pPr>
                        <w:ind w:left="240"/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</w:pPr>
                    </w:p>
                    <w:p w14:paraId="2333FA26" w14:textId="0EB74DC1" w:rsidR="00790146" w:rsidRPr="00A77F65" w:rsidRDefault="00790146" w:rsidP="00A77F65">
                      <w:pPr>
                        <w:ind w:left="240"/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</w:pPr>
                      <w:r w:rsidRPr="00A77F65">
                        <w:rPr>
                          <w:rFonts w:ascii="Arial" w:eastAsiaTheme="minorEastAsia" w:hAnsi="Arial" w:cs="Arial"/>
                          <w:color w:val="FF0000"/>
                          <w:position w:val="-6"/>
                          <w:sz w:val="20"/>
                          <w:szCs w:val="20"/>
                        </w:rPr>
                        <w:object w:dxaOrig="499" w:dyaOrig="279" w14:anchorId="41429A6B">
                          <v:shape id="_x0000_i1051" type="#_x0000_t75" style="width:25.2pt;height:13.8pt" o:ole="">
                            <v:imagedata r:id="rId51" o:title=""/>
                          </v:shape>
                          <o:OLEObject Type="Embed" ProgID="Equation.DSMT4" ShapeID="_x0000_i1051" DrawAspect="Content" ObjectID="_1713204451" r:id="rId53"/>
                        </w:object>
                      </w:r>
                      <w:r>
                        <w:rPr>
                          <w:rFonts w:ascii="Arial" w:eastAsiaTheme="minorEastAsia" w:hAnsi="Arial" w:cs="Arial"/>
                          <w:color w:val="FF0000"/>
                          <w:sz w:val="20"/>
                          <w:szCs w:val="20"/>
                        </w:rPr>
                        <w:t xml:space="preserve">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1C105AB9" w14:textId="77777777" w:rsidR="00790146" w:rsidRDefault="00790146" w:rsidP="00A77F65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eastAsiaTheme="minorEastAsia"/>
                        </w:rPr>
                        <w:t xml:space="preserve">                       </w:t>
                      </w:r>
                    </w:p>
                    <w:p w14:paraId="3A7539A8" w14:textId="77777777" w:rsidR="00790146" w:rsidRPr="00C80B39" w:rsidRDefault="00790146" w:rsidP="00A77F65"/>
                  </w:txbxContent>
                </v:textbox>
                <w10:wrap type="square"/>
              </v:shape>
            </w:pict>
          </mc:Fallback>
        </mc:AlternateContent>
      </w:r>
    </w:p>
    <w:p w14:paraId="6AB95459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2E5CF25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6B27805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eastAsiaTheme="minorEastAsia" w:hAnsi="Arial" w:cs="Arial"/>
        </w:rPr>
        <w:tab/>
      </w:r>
    </w:p>
    <w:p w14:paraId="77B31F38" w14:textId="7E4DBA02" w:rsidR="00982F14" w:rsidRPr="0036207C" w:rsidRDefault="00982F14" w:rsidP="00982F14">
      <w:pPr>
        <w:spacing w:line="276" w:lineRule="auto"/>
        <w:rPr>
          <w:rFonts w:ascii="Arial" w:hAnsi="Arial" w:cs="Arial"/>
          <w:b/>
          <w:bCs/>
        </w:rPr>
      </w:pPr>
      <w:r w:rsidRPr="00142AC3">
        <w:rPr>
          <w:rFonts w:ascii="Arial" w:hAnsi="Arial" w:cs="Arial"/>
          <w:b/>
        </w:rPr>
        <w:lastRenderedPageBreak/>
        <w:t xml:space="preserve">Question </w:t>
      </w:r>
      <w:r w:rsidR="00DB57CC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</w:t>
      </w:r>
      <w:proofErr w:type="gramStart"/>
      <w:r>
        <w:rPr>
          <w:rFonts w:ascii="Arial" w:hAnsi="Arial" w:cs="Arial"/>
          <w:b/>
        </w:rPr>
        <w:t xml:space="preserve">   </w:t>
      </w:r>
      <w:r>
        <w:rPr>
          <w:rFonts w:ascii="Arial" w:hAnsi="Arial" w:cs="Arial"/>
          <w:b/>
          <w:bCs/>
        </w:rPr>
        <w:t>[</w:t>
      </w:r>
      <w:proofErr w:type="gramEnd"/>
      <w:r>
        <w:rPr>
          <w:rFonts w:ascii="Arial" w:hAnsi="Arial" w:cs="Arial"/>
          <w:b/>
          <w:bCs/>
        </w:rPr>
        <w:t xml:space="preserve">2, 2, </w:t>
      </w:r>
      <w:r w:rsidR="00DB57CC">
        <w:rPr>
          <w:rFonts w:ascii="Arial" w:hAnsi="Arial" w:cs="Arial"/>
          <w:b/>
          <w:bCs/>
        </w:rPr>
        <w:t>2</w:t>
      </w:r>
      <w:r>
        <w:rPr>
          <w:rFonts w:ascii="Arial" w:hAnsi="Arial" w:cs="Arial"/>
          <w:b/>
          <w:bCs/>
        </w:rPr>
        <w:t xml:space="preserve"> -  </w:t>
      </w:r>
      <w:r w:rsidR="00DB57CC">
        <w:rPr>
          <w:rFonts w:ascii="Arial" w:hAnsi="Arial" w:cs="Arial"/>
          <w:b/>
          <w:bCs/>
        </w:rPr>
        <w:t>6</w:t>
      </w:r>
      <w:r>
        <w:rPr>
          <w:rFonts w:ascii="Arial" w:hAnsi="Arial" w:cs="Arial"/>
          <w:b/>
          <w:bCs/>
        </w:rPr>
        <w:t xml:space="preserve"> marks]</w:t>
      </w:r>
    </w:p>
    <w:p w14:paraId="79DDD0AC" w14:textId="15C85443" w:rsidR="00982F14" w:rsidRPr="00142AC3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b/>
        </w:rPr>
        <w:tab/>
      </w:r>
    </w:p>
    <w:p w14:paraId="4D9B6200" w14:textId="66A70063" w:rsidR="00982F14" w:rsidRDefault="0091499E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 w:rsidRPr="00010641">
        <w:rPr>
          <w:rFonts w:cstheme="minorHAnsi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28104720" wp14:editId="2BDFDE87">
                <wp:simplePos x="0" y="0"/>
                <wp:positionH relativeFrom="column">
                  <wp:posOffset>614680</wp:posOffset>
                </wp:positionH>
                <wp:positionV relativeFrom="paragraph">
                  <wp:posOffset>551815</wp:posOffset>
                </wp:positionV>
                <wp:extent cx="3413760" cy="1404620"/>
                <wp:effectExtent l="0" t="0" r="15240" b="16510"/>
                <wp:wrapSquare wrapText="bothSides"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7DFD1A" w14:textId="6AACCC17" w:rsidR="00790146" w:rsidRDefault="00790146" w:rsidP="00F6624D"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  <w:r w:rsidRPr="00F6624D">
                              <w:rPr>
                                <w:position w:val="-30"/>
                              </w:rPr>
                              <w:object w:dxaOrig="2160" w:dyaOrig="720" w14:anchorId="70DFE8E9">
                                <v:shape id="_x0000_i1053" type="#_x0000_t75" style="width:108pt;height:36pt" o:ole="">
                                  <v:imagedata r:id="rId54" o:title=""/>
                                </v:shape>
                                <o:OLEObject Type="Embed" ProgID="Equation.DSMT4" ShapeID="_x0000_i1053" DrawAspect="Content" ObjectID="_1713204452" r:id="rId5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76D72689" w14:textId="7810D156" w:rsidR="00790146" w:rsidRDefault="00790146" w:rsidP="00F6624D">
                            <w:r>
                              <w:t xml:space="preserve">             </w:t>
                            </w:r>
                            <w:r w:rsidRPr="00F6624D">
                              <w:rPr>
                                <w:position w:val="-24"/>
                              </w:rPr>
                              <w:object w:dxaOrig="900" w:dyaOrig="620" w14:anchorId="6F50637A">
                                <v:shape id="_x0000_i1055" type="#_x0000_t75" style="width:45pt;height:31.2pt" o:ole="">
                                  <v:imagedata r:id="rId56" o:title=""/>
                                </v:shape>
                                <o:OLEObject Type="Embed" ProgID="Equation.DSMT4" ShapeID="_x0000_i1055" DrawAspect="Content" ObjectID="_1713204453" r:id="rId57"/>
                              </w:object>
                            </w:r>
                            <w:r>
                              <w:t xml:space="preserve">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6FF7C81E" w14:textId="77777777" w:rsidR="00790146" w:rsidRDefault="00790146" w:rsidP="00F6624D"/>
                          <w:p w14:paraId="07FE4964" w14:textId="17A45189" w:rsidR="00790146" w:rsidRPr="00F6624D" w:rsidRDefault="00790146" w:rsidP="00F6624D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 w:rsidRPr="0091499E">
                              <w:rPr>
                                <w:position w:val="-24"/>
                              </w:rPr>
                              <w:object w:dxaOrig="1260" w:dyaOrig="620" w14:anchorId="03B55695">
                                <v:shape id="_x0000_i1057" type="#_x0000_t75" style="width:63pt;height:31.2pt" o:ole="">
                                  <v:imagedata r:id="rId58" o:title=""/>
                                </v:shape>
                                <o:OLEObject Type="Embed" ProgID="Equation.DSMT4" ShapeID="_x0000_i1057" DrawAspect="Content" ObjectID="_1713204454" r:id="rId59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104720" id="_x0000_s1035" type="#_x0000_t202" style="position:absolute;left:0;text-align:left;margin-left:48.4pt;margin-top:43.45pt;width:268.8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">
                <v:textbox style="mso-fit-shape-to-text:t">
                  <w:txbxContent>
                    <w:p w14:paraId="6F7DFD1A" w14:textId="6AACCC17" w:rsidR="00790146" w:rsidRDefault="00790146" w:rsidP="00F6624D"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  <w:r w:rsidRPr="00F6624D">
                        <w:rPr>
                          <w:position w:val="-30"/>
                        </w:rPr>
                        <w:object w:dxaOrig="2160" w:dyaOrig="720" w14:anchorId="70DFE8E9">
                          <v:shape id="_x0000_i1053" type="#_x0000_t75" style="width:108pt;height:36pt" o:ole="">
                            <v:imagedata r:id="rId54" o:title=""/>
                          </v:shape>
                          <o:OLEObject Type="Embed" ProgID="Equation.DSMT4" ShapeID="_x0000_i1053" DrawAspect="Content" ObjectID="_1713204452" r:id="rId60"/>
                        </w:object>
                      </w:r>
                      <w:r>
                        <w:t xml:space="preserve"> </w:t>
                      </w:r>
                    </w:p>
                    <w:p w14:paraId="76D72689" w14:textId="7810D156" w:rsidR="00790146" w:rsidRDefault="00790146" w:rsidP="00F6624D">
                      <w:r>
                        <w:t xml:space="preserve">             </w:t>
                      </w:r>
                      <w:r w:rsidRPr="00F6624D">
                        <w:rPr>
                          <w:position w:val="-24"/>
                        </w:rPr>
                        <w:object w:dxaOrig="900" w:dyaOrig="620" w14:anchorId="6F50637A">
                          <v:shape id="_x0000_i1055" type="#_x0000_t75" style="width:45pt;height:31.2pt" o:ole="">
                            <v:imagedata r:id="rId56" o:title=""/>
                          </v:shape>
                          <o:OLEObject Type="Embed" ProgID="Equation.DSMT4" ShapeID="_x0000_i1055" DrawAspect="Content" ObjectID="_1713204453" r:id="rId61"/>
                        </w:object>
                      </w:r>
                      <w:r>
                        <w:t xml:space="preserve">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6FF7C81E" w14:textId="77777777" w:rsidR="00790146" w:rsidRDefault="00790146" w:rsidP="00F6624D"/>
                    <w:p w14:paraId="07FE4964" w14:textId="17A45189" w:rsidR="00790146" w:rsidRPr="00F6624D" w:rsidRDefault="00790146" w:rsidP="00F6624D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 w:rsidRPr="0091499E">
                        <w:rPr>
                          <w:position w:val="-24"/>
                        </w:rPr>
                        <w:object w:dxaOrig="1260" w:dyaOrig="620" w14:anchorId="03B55695">
                          <v:shape id="_x0000_i1057" type="#_x0000_t75" style="width:63pt;height:31.2pt" o:ole="">
                            <v:imagedata r:id="rId58" o:title=""/>
                          </v:shape>
                          <o:OLEObject Type="Embed" ProgID="Equation.DSMT4" ShapeID="_x0000_i1057" DrawAspect="Content" ObjectID="_1713204454" r:id="rId62"/>
                        </w:object>
                      </w:r>
                      <w:r>
                        <w:tab/>
                      </w:r>
                      <w:r>
                        <w:tab/>
                        <w:t xml:space="preserve">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82F14" w:rsidRPr="007A0C4D">
        <w:rPr>
          <w:rFonts w:ascii="Arial" w:hAnsi="Arial" w:cs="Arial"/>
          <w:sz w:val="24"/>
          <w:szCs w:val="24"/>
        </w:rPr>
        <w:t xml:space="preserve">If </w:t>
      </w:r>
      <w:r w:rsidR="00982F14" w:rsidRPr="007A0C4D">
        <w:rPr>
          <w:rFonts w:ascii="Arial" w:hAnsi="Arial" w:cs="Arial"/>
          <w:sz w:val="24"/>
          <w:szCs w:val="24"/>
        </w:rPr>
        <w:tab/>
      </w:r>
      <w:r w:rsidR="00982F14">
        <w:rPr>
          <w:rFonts w:ascii="Arial" w:hAnsi="Arial" w:cs="Arial"/>
          <w:sz w:val="24"/>
          <w:szCs w:val="24"/>
        </w:rPr>
        <w:t xml:space="preserve"> </w:t>
      </w:r>
      <w:r w:rsidR="00982F14" w:rsidRPr="007A0C4D">
        <w:rPr>
          <w:rFonts w:ascii="Arial" w:hAnsi="Arial" w:cs="Arial"/>
          <w:position w:val="-30"/>
          <w:sz w:val="24"/>
          <w:szCs w:val="24"/>
        </w:rPr>
        <w:object w:dxaOrig="1740" w:dyaOrig="720" w14:anchorId="58FAD3D1">
          <v:shape id="_x0000_i1058" type="#_x0000_t75" style="width:87.6pt;height:36pt" o:ole="">
            <v:imagedata r:id="rId63" o:title=""/>
          </v:shape>
          <o:OLEObject Type="Embed" ProgID="Equation.DSMT4" ShapeID="_x0000_i1058" DrawAspect="Content" ObjectID="_1713204352" r:id="rId64"/>
        </w:object>
      </w:r>
      <w:r w:rsidR="00982F14">
        <w:rPr>
          <w:rFonts w:ascii="Arial" w:hAnsi="Arial" w:cs="Arial"/>
          <w:sz w:val="24"/>
          <w:szCs w:val="24"/>
        </w:rPr>
        <w:t xml:space="preserve">  determine the value of </w:t>
      </w:r>
      <w:r w:rsidR="00982F14" w:rsidRPr="007A0C4D">
        <w:rPr>
          <w:rFonts w:ascii="Arial" w:hAnsi="Arial" w:cs="Arial"/>
          <w:position w:val="-10"/>
          <w:sz w:val="24"/>
          <w:szCs w:val="24"/>
        </w:rPr>
        <w:object w:dxaOrig="600" w:dyaOrig="320" w14:anchorId="299CD0D2">
          <v:shape id="_x0000_i1059" type="#_x0000_t75" style="width:30.6pt;height:15.6pt" o:ole="">
            <v:imagedata r:id="rId65" o:title=""/>
          </v:shape>
          <o:OLEObject Type="Embed" ProgID="Equation.DSMT4" ShapeID="_x0000_i1059" DrawAspect="Content" ObjectID="_1713204353" r:id="rId66"/>
        </w:object>
      </w:r>
    </w:p>
    <w:p w14:paraId="5D0B7C3B" w14:textId="706826D7" w:rsidR="00982F14" w:rsidRDefault="00F6624D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1CA9C24C" w14:textId="265D6478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78F8F70" w14:textId="25531DE6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97E8D83" w14:textId="7BD6B6EF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7079B8E" w14:textId="482F95A9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9E75C91" w14:textId="2B313708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BD7198A" w14:textId="651CD823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5FBAE6E" w14:textId="31FF2F12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35F9000" w14:textId="3FED9CBD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42401E7" w14:textId="77777777" w:rsidR="00982F14" w:rsidRPr="00684EE0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469D3B6" w14:textId="69A44A99" w:rsidR="00982F14" w:rsidRDefault="00982F14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 w:rsidRPr="007A0C4D">
        <w:rPr>
          <w:rFonts w:ascii="Arial" w:hAnsi="Arial" w:cs="Arial"/>
          <w:sz w:val="24"/>
          <w:szCs w:val="24"/>
        </w:rPr>
        <w:t xml:space="preserve">If </w:t>
      </w:r>
      <w:r w:rsidRPr="007A0C4D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</w:t>
      </w:r>
      <w:r w:rsidRPr="00684EE0">
        <w:rPr>
          <w:rFonts w:ascii="Arial" w:hAnsi="Arial" w:cs="Arial"/>
          <w:position w:val="-24"/>
          <w:sz w:val="24"/>
          <w:szCs w:val="24"/>
        </w:rPr>
        <w:object w:dxaOrig="1480" w:dyaOrig="660" w14:anchorId="0003BE3E">
          <v:shape id="_x0000_i1060" type="#_x0000_t75" style="width:74.35pt;height:33pt" o:ole="">
            <v:imagedata r:id="rId67" o:title=""/>
          </v:shape>
          <o:OLEObject Type="Embed" ProgID="Equation.DSMT4" ShapeID="_x0000_i1060" DrawAspect="Content" ObjectID="_1713204354" r:id="rId68"/>
        </w:object>
      </w:r>
      <w:r>
        <w:rPr>
          <w:rFonts w:ascii="Arial" w:hAnsi="Arial" w:cs="Arial"/>
          <w:sz w:val="24"/>
          <w:szCs w:val="24"/>
        </w:rPr>
        <w:t xml:space="preserve">  determine the value of </w:t>
      </w:r>
      <w:r w:rsidRPr="007A0C4D">
        <w:rPr>
          <w:rFonts w:ascii="Arial" w:hAnsi="Arial" w:cs="Arial"/>
          <w:position w:val="-10"/>
          <w:sz w:val="24"/>
          <w:szCs w:val="24"/>
        </w:rPr>
        <w:object w:dxaOrig="600" w:dyaOrig="320" w14:anchorId="2AA5FB9C">
          <v:shape id="_x0000_i1061" type="#_x0000_t75" style="width:30.6pt;height:15.6pt" o:ole="">
            <v:imagedata r:id="rId69" o:title=""/>
          </v:shape>
          <o:OLEObject Type="Embed" ProgID="Equation.DSMT4" ShapeID="_x0000_i1061" DrawAspect="Content" ObjectID="_1713204355" r:id="rId70"/>
        </w:object>
      </w:r>
    </w:p>
    <w:p w14:paraId="6DE408B9" w14:textId="6B0E7D18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02F90A0" w14:textId="3730ED5B" w:rsidR="00982F14" w:rsidRDefault="00914071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91407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615999D8" wp14:editId="5FFC1958">
                <wp:simplePos x="0" y="0"/>
                <wp:positionH relativeFrom="column">
                  <wp:posOffset>614680</wp:posOffset>
                </wp:positionH>
                <wp:positionV relativeFrom="paragraph">
                  <wp:posOffset>44450</wp:posOffset>
                </wp:positionV>
                <wp:extent cx="5486400" cy="1404620"/>
                <wp:effectExtent l="0" t="0" r="19050" b="2286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FB340E" w14:textId="3C53C031" w:rsidR="00790146" w:rsidRDefault="00790146" w:rsidP="00914071"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  <w:r w:rsidRPr="00F6624D">
                              <w:rPr>
                                <w:position w:val="-30"/>
                              </w:rPr>
                              <w:object w:dxaOrig="3760" w:dyaOrig="720" w14:anchorId="08C1F10A">
                                <v:shape id="_x0000_i1063" type="#_x0000_t75" style="width:187.8pt;height:36pt" o:ole="">
                                  <v:imagedata r:id="rId71" o:title=""/>
                                </v:shape>
                                <o:OLEObject Type="Embed" ProgID="Equation.DSMT4" ShapeID="_x0000_i1063" DrawAspect="Content" ObjectID="_1713204455" r:id="rId72"/>
                              </w:objec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6B08BF18" w14:textId="7A7EA5A2" w:rsidR="00790146" w:rsidRDefault="00790146" w:rsidP="00914071">
                            <w:r>
                              <w:t xml:space="preserve">                              </w:t>
                            </w:r>
                          </w:p>
                          <w:p w14:paraId="4997FCE5" w14:textId="7400F934" w:rsidR="00790146" w:rsidRDefault="00790146" w:rsidP="00914071">
                            <w:r>
                              <w:t xml:space="preserve">            </w:t>
                            </w:r>
                            <w:r w:rsidRPr="00F6624D">
                              <w:rPr>
                                <w:position w:val="-30"/>
                              </w:rPr>
                              <w:object w:dxaOrig="2640" w:dyaOrig="720" w14:anchorId="2DF9AC66">
                                <v:shape id="_x0000_i1065" type="#_x0000_t75" style="width:132pt;height:36pt" o:ole="">
                                  <v:imagedata r:id="rId73" o:title=""/>
                                </v:shape>
                                <o:OLEObject Type="Embed" ProgID="Equation.DSMT4" ShapeID="_x0000_i1065" DrawAspect="Content" ObjectID="_1713204456" r:id="rId74"/>
                              </w:object>
                            </w:r>
                          </w:p>
                          <w:p w14:paraId="66CDBCB9" w14:textId="00AFD057" w:rsidR="00790146" w:rsidRPr="00F6624D" w:rsidRDefault="00790146" w:rsidP="00914071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 w:rsidRPr="00914071">
                              <w:rPr>
                                <w:position w:val="-24"/>
                              </w:rPr>
                              <w:object w:dxaOrig="2720" w:dyaOrig="660" w14:anchorId="5004D235">
                                <v:shape id="_x0000_i1067" type="#_x0000_t75" style="width:135.75pt;height:33pt" o:ole="">
                                  <v:imagedata r:id="rId75" o:title=""/>
                                </v:shape>
                                <o:OLEObject Type="Embed" ProgID="Equation.DSMT4" ShapeID="_x0000_i1067" DrawAspect="Content" ObjectID="_1713204457" r:id="rId76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5999D8" id="_x0000_s1036" type="#_x0000_t202" style="position:absolute;margin-left:48.4pt;margin-top:3.5pt;width:6in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">
                <v:textbox style="mso-fit-shape-to-text:t">
                  <w:txbxContent>
                    <w:p w14:paraId="27FB340E" w14:textId="3C53C031" w:rsidR="00790146" w:rsidRDefault="00790146" w:rsidP="00914071"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  <w:r w:rsidRPr="00F6624D">
                        <w:rPr>
                          <w:position w:val="-30"/>
                        </w:rPr>
                        <w:object w:dxaOrig="3760" w:dyaOrig="720" w14:anchorId="08C1F10A">
                          <v:shape id="_x0000_i1063" type="#_x0000_t75" style="width:187.8pt;height:36pt" o:ole="">
                            <v:imagedata r:id="rId71" o:title=""/>
                          </v:shape>
                          <o:OLEObject Type="Embed" ProgID="Equation.DSMT4" ShapeID="_x0000_i1063" DrawAspect="Content" ObjectID="_1713204455" r:id="rId77"/>
                        </w:objec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6B08BF18" w14:textId="7A7EA5A2" w:rsidR="00790146" w:rsidRDefault="00790146" w:rsidP="00914071">
                      <w:r>
                        <w:t xml:space="preserve">                              </w:t>
                      </w:r>
                    </w:p>
                    <w:p w14:paraId="4997FCE5" w14:textId="7400F934" w:rsidR="00790146" w:rsidRDefault="00790146" w:rsidP="00914071">
                      <w:r>
                        <w:t xml:space="preserve">            </w:t>
                      </w:r>
                      <w:r w:rsidRPr="00F6624D">
                        <w:rPr>
                          <w:position w:val="-30"/>
                        </w:rPr>
                        <w:object w:dxaOrig="2640" w:dyaOrig="720" w14:anchorId="2DF9AC66">
                          <v:shape id="_x0000_i1065" type="#_x0000_t75" style="width:132pt;height:36pt" o:ole="">
                            <v:imagedata r:id="rId73" o:title=""/>
                          </v:shape>
                          <o:OLEObject Type="Embed" ProgID="Equation.DSMT4" ShapeID="_x0000_i1065" DrawAspect="Content" ObjectID="_1713204456" r:id="rId78"/>
                        </w:object>
                      </w:r>
                    </w:p>
                    <w:p w14:paraId="66CDBCB9" w14:textId="00AFD057" w:rsidR="00790146" w:rsidRPr="00F6624D" w:rsidRDefault="00790146" w:rsidP="00914071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 w:rsidRPr="00914071">
                        <w:rPr>
                          <w:position w:val="-24"/>
                        </w:rPr>
                        <w:object w:dxaOrig="2720" w:dyaOrig="660" w14:anchorId="5004D235">
                          <v:shape id="_x0000_i1067" type="#_x0000_t75" style="width:135.75pt;height:33pt" o:ole="">
                            <v:imagedata r:id="rId75" o:title=""/>
                          </v:shape>
                          <o:OLEObject Type="Embed" ProgID="Equation.DSMT4" ShapeID="_x0000_i1067" DrawAspect="Content" ObjectID="_1713204457" r:id="rId79"/>
                        </w:object>
                      </w:r>
                      <w:r>
                        <w:tab/>
                      </w:r>
                      <w:r>
                        <w:tab/>
                        <w:t xml:space="preserve">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BCC27DD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22205AE" w14:textId="450308A3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E40A71F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415831F9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F81E29D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4DF93F9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703CA9DF" w14:textId="415539B9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7D944E90" w14:textId="4B8EAC26" w:rsidR="00492D7B" w:rsidRDefault="00492D7B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F53F6DB" w14:textId="33322559" w:rsidR="00492D7B" w:rsidRDefault="00492D7B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A9369D5" w14:textId="0D8B3495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44FF455" w14:textId="7DCE4D81" w:rsidR="00982F14" w:rsidRPr="007A0C4D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7A0C4D">
        <w:rPr>
          <w:rFonts w:ascii="Arial" w:hAnsi="Arial" w:cs="Arial"/>
        </w:rPr>
        <w:t xml:space="preserve"> </w:t>
      </w:r>
    </w:p>
    <w:p w14:paraId="6A5D468E" w14:textId="2263B8D6" w:rsidR="00982F14" w:rsidRPr="007A0C4D" w:rsidRDefault="00982F14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nd </w:t>
      </w:r>
      <w:r w:rsidRPr="007A0C4D">
        <w:rPr>
          <w:rFonts w:ascii="Arial" w:hAnsi="Arial" w:cs="Arial"/>
          <w:position w:val="-10"/>
          <w:sz w:val="24"/>
          <w:szCs w:val="24"/>
        </w:rPr>
        <w:object w:dxaOrig="560" w:dyaOrig="320" w14:anchorId="3CB25429">
          <v:shape id="_x0000_i1068" type="#_x0000_t75" style="width:27.6pt;height:17.4pt" o:ole="">
            <v:imagedata r:id="rId80" o:title=""/>
          </v:shape>
          <o:OLEObject Type="Embed" ProgID="Equation.DSMT4" ShapeID="_x0000_i1068" DrawAspect="Content" ObjectID="_1713204356" r:id="rId81"/>
        </w:object>
      </w:r>
      <w:r>
        <w:rPr>
          <w:rFonts w:ascii="Arial" w:hAnsi="Arial" w:cs="Arial"/>
          <w:sz w:val="24"/>
          <w:szCs w:val="24"/>
        </w:rPr>
        <w:t xml:space="preserve">  if   </w:t>
      </w:r>
      <w:r w:rsidR="00DB57CC" w:rsidRPr="003B0914">
        <w:rPr>
          <w:rFonts w:ascii="Arial" w:hAnsi="Arial" w:cs="Arial"/>
          <w:position w:val="-32"/>
          <w:sz w:val="24"/>
          <w:szCs w:val="24"/>
        </w:rPr>
        <w:object w:dxaOrig="2500" w:dyaOrig="760" w14:anchorId="20536AF2">
          <v:shape id="_x0000_i1069" type="#_x0000_t75" style="width:125.4pt;height:37.8pt" o:ole="">
            <v:imagedata r:id="rId82" o:title=""/>
          </v:shape>
          <o:OLEObject Type="Embed" ProgID="Equation.DSMT4" ShapeID="_x0000_i1069" DrawAspect="Content" ObjectID="_1713204357" r:id="rId83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7A0C4D">
        <w:rPr>
          <w:rFonts w:ascii="Arial" w:hAnsi="Arial" w:cs="Arial"/>
          <w:sz w:val="24"/>
          <w:szCs w:val="24"/>
        </w:rPr>
        <w:tab/>
      </w:r>
    </w:p>
    <w:p w14:paraId="1768A216" w14:textId="79CCF1ED" w:rsidR="00982F14" w:rsidRPr="00142AC3" w:rsidRDefault="00D97837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D97837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21AE2E7F" wp14:editId="12FFEDBA">
                <wp:simplePos x="0" y="0"/>
                <wp:positionH relativeFrom="column">
                  <wp:posOffset>619125</wp:posOffset>
                </wp:positionH>
                <wp:positionV relativeFrom="paragraph">
                  <wp:posOffset>140970</wp:posOffset>
                </wp:positionV>
                <wp:extent cx="5486400" cy="1404620"/>
                <wp:effectExtent l="0" t="0" r="19050" b="2286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7918E2" w14:textId="40D13CDC" w:rsidR="00790146" w:rsidRDefault="00790146" w:rsidP="00D97837"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  <w:r w:rsidRPr="00D97837">
                              <w:rPr>
                                <w:position w:val="-24"/>
                              </w:rPr>
                              <w:object w:dxaOrig="2320" w:dyaOrig="639" w14:anchorId="0F9355D6">
                                <v:shape id="_x0000_i1071" type="#_x0000_t75" style="width:115.75pt;height:31.8pt" o:ole="">
                                  <v:imagedata r:id="rId84" o:title=""/>
                                </v:shape>
                                <o:OLEObject Type="Embed" ProgID="Equation.DSMT4" ShapeID="_x0000_i1071" DrawAspect="Content" ObjectID="_1713204458" r:id="rId85"/>
                              </w:objec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29BCA331" w14:textId="77777777" w:rsidR="00790146" w:rsidRDefault="00790146" w:rsidP="00D97837">
                            <w:r>
                              <w:t xml:space="preserve">                              </w:t>
                            </w:r>
                          </w:p>
                          <w:p w14:paraId="44CD69D7" w14:textId="69448E69" w:rsidR="00790146" w:rsidRDefault="00790146" w:rsidP="00D97837">
                            <w:r>
                              <w:t xml:space="preserve">           </w:t>
                            </w:r>
                            <w:r w:rsidRPr="00D97837">
                              <w:rPr>
                                <w:position w:val="-10"/>
                              </w:rPr>
                              <w:object w:dxaOrig="1900" w:dyaOrig="420" w14:anchorId="71032277">
                                <v:shape id="_x0000_i1073" type="#_x0000_t75" style="width:94.8pt;height:21pt" o:ole="">
                                  <v:imagedata r:id="rId86" o:title=""/>
                                </v:shape>
                                <o:OLEObject Type="Embed" ProgID="Equation.DSMT4" ShapeID="_x0000_i1073" DrawAspect="Content" ObjectID="_1713204459" r:id="rId87"/>
                              </w:object>
                            </w:r>
                            <w:r>
                              <w:t xml:space="preserve">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</w:t>
                            </w:r>
                            <w:r w:rsidRPr="00E26440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1500" w:dyaOrig="620" w14:anchorId="4C3428C3">
                                <v:shape id="_x0000_i1075" type="#_x0000_t75" style="width:75pt;height:31pt" o:ole="">
                                  <v:imagedata r:id="rId88" o:title=""/>
                                </v:shape>
                                <o:OLEObject Type="Embed" ProgID="Equation.DSMT4" ShapeID="_x0000_i1075" DrawAspect="Content" ObjectID="_1713204460" r:id="rId89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</w:p>
                          <w:p w14:paraId="17622B2F" w14:textId="3D9537D8" w:rsidR="00790146" w:rsidRPr="00F6624D" w:rsidRDefault="00790146" w:rsidP="00D97837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AE2E7F" id="_x0000_s1037" type="#_x0000_t202" style="position:absolute;margin-left:48.75pt;margin-top:11.1pt;width:6in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">
                <v:textbox style="mso-fit-shape-to-text:t">
                  <w:txbxContent>
                    <w:p w14:paraId="7D7918E2" w14:textId="40D13CDC" w:rsidR="00790146" w:rsidRDefault="00790146" w:rsidP="00D97837"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  <w:r w:rsidRPr="00D97837">
                        <w:rPr>
                          <w:position w:val="-24"/>
                        </w:rPr>
                        <w:object w:dxaOrig="2320" w:dyaOrig="639" w14:anchorId="0F9355D6">
                          <v:shape id="_x0000_i1071" type="#_x0000_t75" style="width:115.75pt;height:31.8pt" o:ole="">
                            <v:imagedata r:id="rId84" o:title=""/>
                          </v:shape>
                          <o:OLEObject Type="Embed" ProgID="Equation.DSMT4" ShapeID="_x0000_i1071" DrawAspect="Content" ObjectID="_1713204458" r:id="rId90"/>
                        </w:objec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29BCA331" w14:textId="77777777" w:rsidR="00790146" w:rsidRDefault="00790146" w:rsidP="00D97837">
                      <w:r>
                        <w:t xml:space="preserve">                              </w:t>
                      </w:r>
                    </w:p>
                    <w:p w14:paraId="44CD69D7" w14:textId="69448E69" w:rsidR="00790146" w:rsidRDefault="00790146" w:rsidP="00D97837">
                      <w:r>
                        <w:t xml:space="preserve">           </w:t>
                      </w:r>
                      <w:r w:rsidRPr="00D97837">
                        <w:rPr>
                          <w:position w:val="-10"/>
                        </w:rPr>
                        <w:object w:dxaOrig="1900" w:dyaOrig="420" w14:anchorId="71032277">
                          <v:shape id="_x0000_i1073" type="#_x0000_t75" style="width:94.8pt;height:21pt" o:ole="">
                            <v:imagedata r:id="rId86" o:title=""/>
                          </v:shape>
                          <o:OLEObject Type="Embed" ProgID="Equation.DSMT4" ShapeID="_x0000_i1073" DrawAspect="Content" ObjectID="_1713204459" r:id="rId91"/>
                        </w:object>
                      </w:r>
                      <w:r>
                        <w:t xml:space="preserve">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</w:t>
                      </w:r>
                      <w:r w:rsidRPr="00E26440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1500" w:dyaOrig="620" w14:anchorId="4C3428C3">
                          <v:shape id="_x0000_i1075" type="#_x0000_t75" style="width:75pt;height:31pt" o:ole="">
                            <v:imagedata r:id="rId88" o:title=""/>
                          </v:shape>
                          <o:OLEObject Type="Embed" ProgID="Equation.DSMT4" ShapeID="_x0000_i1075" DrawAspect="Content" ObjectID="_1713204460" r:id="rId92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</w:p>
                    <w:p w14:paraId="17622B2F" w14:textId="3D9537D8" w:rsidR="00790146" w:rsidRPr="00F6624D" w:rsidRDefault="00790146" w:rsidP="00D97837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1EDA12" w14:textId="00C75322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14:paraId="4EA0A13B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3563339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CF7BC92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709DC9E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061805B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785C633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21173A3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28E05AA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D7C0F3D" w14:textId="4CC0778A" w:rsidR="00982F14" w:rsidRDefault="00982F14" w:rsidP="00982F14">
      <w:pPr>
        <w:rPr>
          <w:rFonts w:ascii="Arial" w:hAnsi="Arial" w:cs="Arial"/>
        </w:rPr>
      </w:pPr>
    </w:p>
    <w:p w14:paraId="0EB6B44A" w14:textId="73D84669" w:rsidR="0080709D" w:rsidRDefault="0080709D" w:rsidP="00982F14">
      <w:pPr>
        <w:rPr>
          <w:rFonts w:ascii="Arial" w:hAnsi="Arial" w:cs="Arial"/>
        </w:rPr>
      </w:pPr>
    </w:p>
    <w:p w14:paraId="4B121BD0" w14:textId="10C1CEB6" w:rsidR="004A5679" w:rsidRDefault="004A5679" w:rsidP="00982F14">
      <w:pPr>
        <w:rPr>
          <w:rFonts w:ascii="Arial" w:hAnsi="Arial" w:cs="Arial"/>
        </w:rPr>
      </w:pPr>
    </w:p>
    <w:p w14:paraId="7623CEEA" w14:textId="56C5ED0E" w:rsidR="004A5679" w:rsidRDefault="004A5679" w:rsidP="00982F14">
      <w:pPr>
        <w:rPr>
          <w:rFonts w:ascii="Arial" w:hAnsi="Arial" w:cs="Arial"/>
        </w:rPr>
      </w:pPr>
    </w:p>
    <w:p w14:paraId="02240A48" w14:textId="3BAB179E" w:rsidR="004A5679" w:rsidRDefault="004A5679" w:rsidP="00982F14">
      <w:pPr>
        <w:rPr>
          <w:rFonts w:ascii="Arial" w:hAnsi="Arial" w:cs="Arial"/>
        </w:rPr>
      </w:pPr>
    </w:p>
    <w:p w14:paraId="2DB5C95D" w14:textId="77777777" w:rsidR="004A5679" w:rsidRDefault="004A5679" w:rsidP="00982F14">
      <w:pPr>
        <w:rPr>
          <w:rFonts w:ascii="Arial" w:hAnsi="Arial" w:cs="Arial"/>
        </w:rPr>
      </w:pPr>
    </w:p>
    <w:p w14:paraId="23D8CC6C" w14:textId="38734907" w:rsidR="00982F14" w:rsidRPr="007A0C4D" w:rsidRDefault="00982F14" w:rsidP="00982F14">
      <w:pPr>
        <w:tabs>
          <w:tab w:val="left" w:pos="1334"/>
        </w:tabs>
        <w:rPr>
          <w:rFonts w:ascii="Cambria Math" w:hAnsi="Cambria Math" w:cs="Arial"/>
          <w:oMath/>
        </w:rPr>
      </w:pPr>
    </w:p>
    <w:p w14:paraId="4F2714D0" w14:textId="75EB0D32" w:rsidR="00982F14" w:rsidRDefault="00982F14" w:rsidP="00982F14">
      <w:pPr>
        <w:rPr>
          <w:rFonts w:ascii="Arial" w:hAnsi="Arial" w:cs="Arial"/>
          <w:b/>
          <w:bCs/>
          <w:szCs w:val="28"/>
        </w:rPr>
      </w:pPr>
      <w:r w:rsidRPr="008A4751">
        <w:rPr>
          <w:rFonts w:ascii="Arial" w:hAnsi="Arial" w:cs="Arial"/>
          <w:b/>
          <w:bCs/>
          <w:szCs w:val="28"/>
        </w:rPr>
        <w:lastRenderedPageBreak/>
        <w:t xml:space="preserve">Question </w:t>
      </w:r>
      <w:r w:rsidR="00EA37D8">
        <w:rPr>
          <w:rFonts w:ascii="Arial" w:hAnsi="Arial" w:cs="Arial"/>
          <w:b/>
          <w:bCs/>
          <w:szCs w:val="28"/>
        </w:rPr>
        <w:t>5</w:t>
      </w:r>
      <w:r w:rsidRPr="008A4751"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 w:rsidRPr="008A4751">
        <w:rPr>
          <w:rFonts w:ascii="Arial" w:hAnsi="Arial" w:cs="Arial"/>
          <w:b/>
          <w:bCs/>
          <w:szCs w:val="28"/>
        </w:rPr>
        <w:t xml:space="preserve">[1, </w:t>
      </w:r>
      <w:r w:rsidR="00492D7B">
        <w:rPr>
          <w:rFonts w:ascii="Arial" w:hAnsi="Arial" w:cs="Arial"/>
          <w:b/>
          <w:bCs/>
          <w:szCs w:val="28"/>
        </w:rPr>
        <w:t>1, 1, 1 - 4</w:t>
      </w:r>
      <w:r w:rsidRPr="008A4751">
        <w:rPr>
          <w:rFonts w:ascii="Arial" w:hAnsi="Arial" w:cs="Arial"/>
          <w:b/>
          <w:bCs/>
          <w:szCs w:val="28"/>
        </w:rPr>
        <w:t xml:space="preserve"> marks</w:t>
      </w:r>
      <w:r>
        <w:rPr>
          <w:rFonts w:ascii="Arial" w:hAnsi="Arial" w:cs="Arial"/>
          <w:b/>
          <w:bCs/>
          <w:szCs w:val="28"/>
        </w:rPr>
        <w:t>]</w:t>
      </w:r>
    </w:p>
    <w:p w14:paraId="295657A4" w14:textId="77777777" w:rsidR="00982F14" w:rsidRDefault="00982F14" w:rsidP="00982F14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ab/>
      </w:r>
    </w:p>
    <w:p w14:paraId="706CED84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The graphs of  </w:t>
      </w:r>
      <w:r w:rsidRPr="000302CD">
        <w:rPr>
          <w:rFonts w:asciiTheme="majorHAnsi" w:hAnsiTheme="majorHAnsi" w:cstheme="majorHAnsi"/>
          <w:position w:val="-10"/>
        </w:rPr>
        <w:object w:dxaOrig="920" w:dyaOrig="320" w14:anchorId="3B3A90FE">
          <v:shape id="_x0000_i1076" type="#_x0000_t75" style="width:46.8pt;height:16.2pt" o:ole="">
            <v:imagedata r:id="rId93" o:title=""/>
          </v:shape>
          <o:OLEObject Type="Embed" ProgID="Equation.DSMT4" ShapeID="_x0000_i1076" DrawAspect="Content" ObjectID="_1713204358" r:id="rId94"/>
        </w:object>
      </w:r>
      <w:r w:rsidRPr="000302CD">
        <w:rPr>
          <w:rFonts w:asciiTheme="majorHAnsi" w:hAnsiTheme="majorHAnsi" w:cstheme="majorHAnsi"/>
        </w:rPr>
        <w:t xml:space="preserve"> and  </w:t>
      </w:r>
      <w:r w:rsidRPr="000302CD">
        <w:rPr>
          <w:rFonts w:asciiTheme="majorHAnsi" w:hAnsiTheme="majorHAnsi" w:cstheme="majorHAnsi"/>
          <w:position w:val="-10"/>
        </w:rPr>
        <w:object w:dxaOrig="900" w:dyaOrig="320" w14:anchorId="50D93A43">
          <v:shape id="_x0000_i1077" type="#_x0000_t75" style="width:45pt;height:16.2pt" o:ole="">
            <v:imagedata r:id="rId95" o:title=""/>
          </v:shape>
          <o:OLEObject Type="Embed" ProgID="Equation.DSMT4" ShapeID="_x0000_i1077" DrawAspect="Content" ObjectID="_1713204359" r:id="rId96"/>
        </w:object>
      </w:r>
      <w:r w:rsidRPr="000302CD">
        <w:rPr>
          <w:rFonts w:asciiTheme="majorHAnsi" w:hAnsiTheme="majorHAnsi" w:cstheme="majorHAnsi"/>
        </w:rPr>
        <w:t xml:space="preserve"> are shown below.</w:t>
      </w:r>
    </w:p>
    <w:p w14:paraId="1DE0D0F9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The graphs intersect on the </w:t>
      </w:r>
      <w:r w:rsidRPr="000302CD">
        <w:rPr>
          <w:rFonts w:asciiTheme="majorHAnsi" w:hAnsiTheme="majorHAnsi" w:cstheme="majorHAnsi"/>
          <w:position w:val="-6"/>
        </w:rPr>
        <w:object w:dxaOrig="800" w:dyaOrig="260" w14:anchorId="389CFBF3">
          <v:shape id="_x0000_i1078" type="#_x0000_t75" style="width:39.6pt;height:12.6pt" o:ole="">
            <v:imagedata r:id="rId97" o:title=""/>
          </v:shape>
          <o:OLEObject Type="Embed" ProgID="Equation.DSMT4" ShapeID="_x0000_i1078" DrawAspect="Content" ObjectID="_1713204360" r:id="rId98"/>
        </w:object>
      </w:r>
      <w:r w:rsidRPr="000302CD">
        <w:rPr>
          <w:rFonts w:asciiTheme="majorHAnsi" w:hAnsiTheme="majorHAnsi" w:cstheme="majorHAnsi"/>
        </w:rPr>
        <w:t xml:space="preserve"> at points </w:t>
      </w:r>
      <w:r w:rsidRPr="000302CD">
        <w:rPr>
          <w:rFonts w:asciiTheme="majorHAnsi" w:hAnsiTheme="majorHAnsi" w:cstheme="majorHAnsi"/>
          <w:position w:val="-10"/>
        </w:rPr>
        <w:object w:dxaOrig="1040" w:dyaOrig="320" w14:anchorId="797A6A6C">
          <v:shape id="_x0000_i1079" type="#_x0000_t75" style="width:51.6pt;height:16.2pt" o:ole="">
            <v:imagedata r:id="rId99" o:title=""/>
          </v:shape>
          <o:OLEObject Type="Embed" ProgID="Equation.DSMT4" ShapeID="_x0000_i1079" DrawAspect="Content" ObjectID="_1713204361" r:id="rId100"/>
        </w:object>
      </w:r>
      <w:r w:rsidRPr="000302CD">
        <w:rPr>
          <w:rFonts w:asciiTheme="majorHAnsi" w:hAnsiTheme="majorHAnsi" w:cstheme="majorHAnsi"/>
        </w:rPr>
        <w:t xml:space="preserve">  and form the regions that are </w:t>
      </w:r>
    </w:p>
    <w:p w14:paraId="54BDA936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>labelled A, B, C and D</w:t>
      </w:r>
    </w:p>
    <w:p w14:paraId="0B1164C5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35539F7A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noProof/>
        </w:rPr>
        <w:drawing>
          <wp:inline distT="0" distB="0" distL="0" distR="0" wp14:anchorId="6851A692" wp14:editId="4281F41E">
            <wp:extent cx="5572125" cy="271429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t="12023" b="32211"/>
                    <a:stretch/>
                  </pic:blipFill>
                  <pic:spPr bwMode="auto">
                    <a:xfrm>
                      <a:off x="0" y="0"/>
                      <a:ext cx="5588355" cy="2722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19D0DA" w14:textId="77777777" w:rsidR="00982F14" w:rsidRPr="00EF6BEC" w:rsidRDefault="00982F14" w:rsidP="00982F14">
      <w:pPr>
        <w:rPr>
          <w:rFonts w:asciiTheme="majorHAnsi" w:hAnsiTheme="majorHAnsi" w:cstheme="majorHAnsi"/>
          <w:sz w:val="20"/>
          <w:szCs w:val="20"/>
        </w:rPr>
      </w:pPr>
    </w:p>
    <w:p w14:paraId="4D6E2A9D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It is known that region A has an area of </w:t>
      </w:r>
      <w:r w:rsidRPr="000302CD">
        <w:rPr>
          <w:rFonts w:asciiTheme="majorHAnsi" w:hAnsiTheme="majorHAnsi" w:cstheme="majorHAnsi"/>
          <w:position w:val="-6"/>
        </w:rPr>
        <w:object w:dxaOrig="279" w:dyaOrig="279" w14:anchorId="2AAC5368">
          <v:shape id="_x0000_i1080" type="#_x0000_t75" style="width:13.8pt;height:13.8pt" o:ole="">
            <v:imagedata r:id="rId102" o:title=""/>
          </v:shape>
          <o:OLEObject Type="Embed" ProgID="Equation.DSMT4" ShapeID="_x0000_i1080" DrawAspect="Content" ObjectID="_1713204362" r:id="rId103"/>
        </w:object>
      </w:r>
      <w:r w:rsidRPr="000302CD">
        <w:rPr>
          <w:rFonts w:asciiTheme="majorHAnsi" w:hAnsiTheme="majorHAnsi" w:cstheme="majorHAnsi"/>
        </w:rPr>
        <w:t xml:space="preserve"> square units, and that regions A and B have a </w:t>
      </w:r>
    </w:p>
    <w:p w14:paraId="1665A6B3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combined area of </w:t>
      </w:r>
      <w:r w:rsidRPr="000302CD">
        <w:rPr>
          <w:rFonts w:asciiTheme="majorHAnsi" w:hAnsiTheme="majorHAnsi" w:cstheme="majorHAnsi"/>
          <w:position w:val="-6"/>
        </w:rPr>
        <w:object w:dxaOrig="320" w:dyaOrig="279" w14:anchorId="3008992B">
          <v:shape id="_x0000_i1081" type="#_x0000_t75" style="width:16.2pt;height:13.8pt" o:ole="">
            <v:imagedata r:id="rId104" o:title=""/>
          </v:shape>
          <o:OLEObject Type="Embed" ProgID="Equation.DSMT4" ShapeID="_x0000_i1081" DrawAspect="Content" ObjectID="_1713204363" r:id="rId105"/>
        </w:object>
      </w:r>
      <w:r w:rsidRPr="000302CD">
        <w:rPr>
          <w:rFonts w:asciiTheme="majorHAnsi" w:hAnsiTheme="majorHAnsi" w:cstheme="majorHAnsi"/>
        </w:rPr>
        <w:t xml:space="preserve"> square units.</w:t>
      </w:r>
    </w:p>
    <w:p w14:paraId="54B8D673" w14:textId="7ECA7599" w:rsidR="00982F14" w:rsidRPr="000302CD" w:rsidRDefault="00982F14" w:rsidP="00982F14">
      <w:pPr>
        <w:rPr>
          <w:rFonts w:asciiTheme="majorHAnsi" w:hAnsiTheme="majorHAnsi" w:cstheme="majorHAnsi"/>
        </w:rPr>
      </w:pPr>
    </w:p>
    <w:p w14:paraId="5207E72C" w14:textId="380E6A37" w:rsidR="00982F14" w:rsidRPr="000302CD" w:rsidRDefault="00193972" w:rsidP="00982F14">
      <w:pPr>
        <w:rPr>
          <w:rFonts w:asciiTheme="majorHAnsi" w:hAnsiTheme="majorHAnsi" w:cstheme="majorHAnsi"/>
        </w:rPr>
      </w:pPr>
      <w:r w:rsidRPr="00193972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60E5CAA3" wp14:editId="4C810602">
                <wp:simplePos x="0" y="0"/>
                <wp:positionH relativeFrom="column">
                  <wp:posOffset>3110230</wp:posOffset>
                </wp:positionH>
                <wp:positionV relativeFrom="paragraph">
                  <wp:posOffset>42545</wp:posOffset>
                </wp:positionV>
                <wp:extent cx="3114675" cy="571500"/>
                <wp:effectExtent l="0" t="0" r="28575" b="19050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7908E7" w14:textId="77777777" w:rsidR="00790146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</w:p>
                          <w:p w14:paraId="0813D2F7" w14:textId="0690A70E" w:rsidR="00790146" w:rsidRDefault="00790146" w:rsidP="00193972"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</w:t>
                            </w:r>
                            <w:r w:rsidRPr="00193972">
                              <w:rPr>
                                <w:rFonts w:eastAsiaTheme="minorEastAsia"/>
                                <w:color w:val="FF0000"/>
                                <w:position w:val="-6"/>
                              </w:rPr>
                              <w:object w:dxaOrig="440" w:dyaOrig="279" w14:anchorId="6CE95813">
                                <v:shape id="_x0000_i1083" type="#_x0000_t75" style="width:22.2pt;height:13.8pt" o:ole="">
                                  <v:imagedata r:id="rId106" o:title=""/>
                                </v:shape>
                                <o:OLEObject Type="Embed" ProgID="Equation.DSMT4" ShapeID="_x0000_i1083" DrawAspect="Content" ObjectID="_1713204461" r:id="rId10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7B910327" w14:textId="77777777" w:rsidR="00790146" w:rsidRDefault="00790146" w:rsidP="00193972">
                            <w:r>
                              <w:t xml:space="preserve">                              </w:t>
                            </w:r>
                          </w:p>
                          <w:p w14:paraId="0532DC91" w14:textId="734C31C0" w:rsidR="00790146" w:rsidRDefault="00790146" w:rsidP="00193972">
                            <w:r>
                              <w:t xml:space="preserve">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B4461A6" w14:textId="77777777" w:rsidR="00790146" w:rsidRPr="00F6624D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5CAA3" id="_x0000_s1038" type="#_x0000_t202" style="position:absolute;margin-left:244.9pt;margin-top:3.35pt;width:245.25pt;height:4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">
                <v:textbox>
                  <w:txbxContent>
                    <w:p w14:paraId="157908E7" w14:textId="77777777" w:rsidR="00790146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</w:p>
                    <w:p w14:paraId="0813D2F7" w14:textId="0690A70E" w:rsidR="00790146" w:rsidRDefault="00790146" w:rsidP="00193972">
                      <w:r>
                        <w:rPr>
                          <w:rFonts w:eastAsiaTheme="minorEastAsia"/>
                          <w:color w:val="FF0000"/>
                        </w:rPr>
                        <w:t xml:space="preserve">    </w:t>
                      </w:r>
                      <w:r w:rsidRPr="00193972">
                        <w:rPr>
                          <w:rFonts w:eastAsiaTheme="minorEastAsia"/>
                          <w:color w:val="FF0000"/>
                          <w:position w:val="-6"/>
                        </w:rPr>
                        <w:object w:dxaOrig="440" w:dyaOrig="279" w14:anchorId="6CE95813">
                          <v:shape id="_x0000_i1083" type="#_x0000_t75" style="width:22.2pt;height:13.8pt" o:ole="">
                            <v:imagedata r:id="rId106" o:title=""/>
                          </v:shape>
                          <o:OLEObject Type="Embed" ProgID="Equation.DSMT4" ShapeID="_x0000_i1083" DrawAspect="Content" ObjectID="_1713204461" r:id="rId108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7B910327" w14:textId="77777777" w:rsidR="00790146" w:rsidRDefault="00790146" w:rsidP="00193972">
                      <w:r>
                        <w:t xml:space="preserve">                              </w:t>
                      </w:r>
                    </w:p>
                    <w:p w14:paraId="0532DC91" w14:textId="734C31C0" w:rsidR="00790146" w:rsidRDefault="00790146" w:rsidP="00193972">
                      <w:r>
                        <w:t xml:space="preserve">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B4461A6" w14:textId="77777777" w:rsidR="00790146" w:rsidRPr="00F6624D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43C6452" w14:textId="7696938D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State the value of  </w:t>
      </w:r>
      <w:r w:rsidR="00BD3425" w:rsidRPr="000302CD">
        <w:rPr>
          <w:rFonts w:asciiTheme="majorHAnsi" w:hAnsiTheme="majorHAnsi" w:cstheme="majorHAnsi"/>
          <w:position w:val="-34"/>
          <w:sz w:val="24"/>
          <w:szCs w:val="24"/>
        </w:rPr>
        <w:object w:dxaOrig="980" w:dyaOrig="780" w14:anchorId="54E8DF09">
          <v:shape id="_x0000_i1084" type="#_x0000_t75" style="width:49.2pt;height:39pt" o:ole="">
            <v:imagedata r:id="rId109" o:title=""/>
          </v:shape>
          <o:OLEObject Type="Embed" ProgID="Equation.DSMT4" ShapeID="_x0000_i1084" DrawAspect="Content" ObjectID="_1713204364" r:id="rId110"/>
        </w:object>
      </w:r>
      <w:r w:rsidR="00193972">
        <w:rPr>
          <w:rFonts w:asciiTheme="majorHAnsi" w:hAnsiTheme="majorHAnsi" w:cstheme="majorHAnsi"/>
          <w:sz w:val="24"/>
          <w:szCs w:val="24"/>
        </w:rPr>
        <w:t xml:space="preserve">       </w:t>
      </w:r>
    </w:p>
    <w:p w14:paraId="6BE14F64" w14:textId="1AF3F228" w:rsidR="00982F14" w:rsidRPr="000302CD" w:rsidRDefault="00193972" w:rsidP="00982F14">
      <w:pPr>
        <w:rPr>
          <w:rFonts w:asciiTheme="majorHAnsi" w:hAnsiTheme="majorHAnsi" w:cstheme="majorHAnsi"/>
        </w:rPr>
      </w:pPr>
      <w:r w:rsidRPr="00193972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65890C7B" wp14:editId="50D764AD">
                <wp:simplePos x="0" y="0"/>
                <wp:positionH relativeFrom="column">
                  <wp:posOffset>3114675</wp:posOffset>
                </wp:positionH>
                <wp:positionV relativeFrom="paragraph">
                  <wp:posOffset>107950</wp:posOffset>
                </wp:positionV>
                <wp:extent cx="3114675" cy="571500"/>
                <wp:effectExtent l="0" t="0" r="28575" b="19050"/>
                <wp:wrapSquare wrapText="bothSides"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806881" w14:textId="77777777" w:rsidR="00790146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</w:p>
                          <w:p w14:paraId="6435DE20" w14:textId="10F821BF" w:rsidR="00790146" w:rsidRDefault="00790146" w:rsidP="00193972"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</w:t>
                            </w:r>
                            <w:r w:rsidRPr="00193972">
                              <w:rPr>
                                <w:rFonts w:eastAsiaTheme="minorEastAsia"/>
                                <w:color w:val="FF0000"/>
                                <w:position w:val="-6"/>
                              </w:rPr>
                              <w:object w:dxaOrig="440" w:dyaOrig="279" w14:anchorId="79492E41">
                                <v:shape id="_x0000_i1086" type="#_x0000_t75" style="width:22.2pt;height:13.8pt" o:ole="">
                                  <v:imagedata r:id="rId111" o:title=""/>
                                </v:shape>
                                <o:OLEObject Type="Embed" ProgID="Equation.DSMT4" ShapeID="_x0000_i1086" DrawAspect="Content" ObjectID="_1713204462" r:id="rId112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197537C" w14:textId="77777777" w:rsidR="00790146" w:rsidRDefault="00790146" w:rsidP="00193972">
                            <w:r>
                              <w:t xml:space="preserve">                              </w:t>
                            </w:r>
                          </w:p>
                          <w:p w14:paraId="256A7811" w14:textId="77777777" w:rsidR="00790146" w:rsidRDefault="00790146" w:rsidP="00193972">
                            <w:r>
                              <w:t xml:space="preserve">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08CEA9D" w14:textId="77777777" w:rsidR="00790146" w:rsidRPr="00F6624D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90C7B" id="_x0000_s1039" type="#_x0000_t202" style="position:absolute;margin-left:245.25pt;margin-top:8.5pt;width:245.25pt;height:45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">
                <v:textbox>
                  <w:txbxContent>
                    <w:p w14:paraId="07806881" w14:textId="77777777" w:rsidR="00790146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</w:p>
                    <w:p w14:paraId="6435DE20" w14:textId="10F821BF" w:rsidR="00790146" w:rsidRDefault="00790146" w:rsidP="00193972">
                      <w:r>
                        <w:rPr>
                          <w:rFonts w:eastAsiaTheme="minorEastAsia"/>
                          <w:color w:val="FF0000"/>
                        </w:rPr>
                        <w:t xml:space="preserve">    </w:t>
                      </w:r>
                      <w:r w:rsidRPr="00193972">
                        <w:rPr>
                          <w:rFonts w:eastAsiaTheme="minorEastAsia"/>
                          <w:color w:val="FF0000"/>
                          <w:position w:val="-6"/>
                        </w:rPr>
                        <w:object w:dxaOrig="440" w:dyaOrig="279" w14:anchorId="79492E41">
                          <v:shape id="_x0000_i1086" type="#_x0000_t75" style="width:22.2pt;height:13.8pt" o:ole="">
                            <v:imagedata r:id="rId111" o:title=""/>
                          </v:shape>
                          <o:OLEObject Type="Embed" ProgID="Equation.DSMT4" ShapeID="_x0000_i1086" DrawAspect="Content" ObjectID="_1713204462" r:id="rId11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197537C" w14:textId="77777777" w:rsidR="00790146" w:rsidRDefault="00790146" w:rsidP="00193972">
                      <w:r>
                        <w:t xml:space="preserve">                              </w:t>
                      </w:r>
                    </w:p>
                    <w:p w14:paraId="256A7811" w14:textId="77777777" w:rsidR="00790146" w:rsidRDefault="00790146" w:rsidP="00193972">
                      <w:r>
                        <w:t xml:space="preserve">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08CEA9D" w14:textId="77777777" w:rsidR="00790146" w:rsidRPr="00F6624D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82F14" w:rsidRPr="000302CD">
        <w:rPr>
          <w:rFonts w:asciiTheme="majorHAnsi" w:hAnsiTheme="majorHAnsi" w:cstheme="majorHAnsi"/>
        </w:rPr>
        <w:t xml:space="preserve"> </w:t>
      </w:r>
    </w:p>
    <w:p w14:paraId="3DAF929C" w14:textId="6B7A88F6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State the value of  </w:t>
      </w:r>
      <w:r w:rsidRPr="000302CD">
        <w:rPr>
          <w:rFonts w:asciiTheme="majorHAnsi" w:hAnsiTheme="majorHAnsi" w:cstheme="majorHAnsi"/>
          <w:position w:val="-34"/>
          <w:sz w:val="24"/>
          <w:szCs w:val="24"/>
        </w:rPr>
        <w:object w:dxaOrig="960" w:dyaOrig="780" w14:anchorId="04C14300">
          <v:shape id="_x0000_i1087" type="#_x0000_t75" style="width:48pt;height:39pt" o:ole="">
            <v:imagedata r:id="rId114" o:title=""/>
          </v:shape>
          <o:OLEObject Type="Embed" ProgID="Equation.DSMT4" ShapeID="_x0000_i1087" DrawAspect="Content" ObjectID="_1713204365" r:id="rId115"/>
        </w:object>
      </w:r>
      <w:r w:rsidRPr="000302CD">
        <w:rPr>
          <w:rFonts w:asciiTheme="majorHAnsi" w:hAnsiTheme="majorHAnsi" w:cstheme="majorHAnsi"/>
          <w:sz w:val="24"/>
          <w:szCs w:val="24"/>
        </w:rPr>
        <w:t xml:space="preserve"> </w:t>
      </w:r>
      <w:r w:rsidR="00193972">
        <w:rPr>
          <w:rFonts w:asciiTheme="majorHAnsi" w:hAnsiTheme="majorHAnsi" w:cstheme="majorHAnsi"/>
          <w:sz w:val="24"/>
          <w:szCs w:val="24"/>
        </w:rPr>
        <w:t xml:space="preserve">                  </w:t>
      </w:r>
    </w:p>
    <w:p w14:paraId="51ABFCBB" w14:textId="31DE9659" w:rsidR="00982F14" w:rsidRPr="00EF6BEC" w:rsidRDefault="00982F14" w:rsidP="00982F14">
      <w:pPr>
        <w:rPr>
          <w:rFonts w:asciiTheme="majorHAnsi" w:hAnsiTheme="majorHAnsi" w:cstheme="majorHAnsi"/>
          <w:sz w:val="16"/>
          <w:szCs w:val="16"/>
        </w:rPr>
      </w:pPr>
    </w:p>
    <w:p w14:paraId="4E0B64E1" w14:textId="503BB376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It is also known that  </w:t>
      </w:r>
      <w:r w:rsidRPr="000302CD">
        <w:rPr>
          <w:rFonts w:asciiTheme="majorHAnsi" w:hAnsiTheme="majorHAnsi" w:cstheme="majorHAnsi"/>
          <w:position w:val="-34"/>
        </w:rPr>
        <w:object w:dxaOrig="1460" w:dyaOrig="760" w14:anchorId="05340B9B">
          <v:shape id="_x0000_i1088" type="#_x0000_t75" style="width:72.65pt;height:37.8pt" o:ole="">
            <v:imagedata r:id="rId116" o:title=""/>
          </v:shape>
          <o:OLEObject Type="Embed" ProgID="Equation.DSMT4" ShapeID="_x0000_i1088" DrawAspect="Content" ObjectID="_1713204366" r:id="rId117"/>
        </w:object>
      </w:r>
      <w:r w:rsidRPr="000302CD">
        <w:rPr>
          <w:rFonts w:asciiTheme="majorHAnsi" w:hAnsiTheme="majorHAnsi" w:cstheme="majorHAnsi"/>
        </w:rPr>
        <w:t xml:space="preserve">   and   </w:t>
      </w:r>
      <w:r w:rsidRPr="000302CD">
        <w:rPr>
          <w:rFonts w:asciiTheme="majorHAnsi" w:hAnsiTheme="majorHAnsi" w:cstheme="majorHAnsi"/>
          <w:position w:val="-34"/>
        </w:rPr>
        <w:object w:dxaOrig="1540" w:dyaOrig="760" w14:anchorId="38ADDA0E">
          <v:shape id="_x0000_i1089" type="#_x0000_t75" style="width:77.4pt;height:37.8pt" o:ole="">
            <v:imagedata r:id="rId118" o:title=""/>
          </v:shape>
          <o:OLEObject Type="Embed" ProgID="Equation.DSMT4" ShapeID="_x0000_i1089" DrawAspect="Content" ObjectID="_1713204367" r:id="rId119"/>
        </w:object>
      </w:r>
    </w:p>
    <w:p w14:paraId="2629E880" w14:textId="1D609D58" w:rsidR="00982F14" w:rsidRPr="000302CD" w:rsidRDefault="00EF6BEC" w:rsidP="00982F14">
      <w:pPr>
        <w:rPr>
          <w:rFonts w:asciiTheme="majorHAnsi" w:hAnsiTheme="majorHAnsi" w:cstheme="majorHAnsi"/>
        </w:rPr>
      </w:pPr>
      <w:r w:rsidRPr="00193972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7A9FA4D9" wp14:editId="6F7E0740">
                <wp:simplePos x="0" y="0"/>
                <wp:positionH relativeFrom="column">
                  <wp:posOffset>2853055</wp:posOffset>
                </wp:positionH>
                <wp:positionV relativeFrom="paragraph">
                  <wp:posOffset>71120</wp:posOffset>
                </wp:positionV>
                <wp:extent cx="3695700" cy="771525"/>
                <wp:effectExtent l="0" t="0" r="19050" b="28575"/>
                <wp:wrapSquare wrapText="bothSides"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5700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E26B7" w14:textId="2D43445B" w:rsidR="00790146" w:rsidRPr="00EF6BEC" w:rsidRDefault="00790146" w:rsidP="00EF6BEC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EF6BEC">
                              <w:rPr>
                                <w:rFonts w:eastAsiaTheme="minorEastAsia"/>
                                <w:color w:val="FF0000"/>
                                <w:position w:val="-10"/>
                              </w:rPr>
                              <w:object w:dxaOrig="740" w:dyaOrig="360" w14:anchorId="43523C65">
                                <v:shape id="_x0000_i1091" type="#_x0000_t75" style="width:37.2pt;height:18pt" o:ole="">
                                  <v:imagedata r:id="rId120" o:title=""/>
                                </v:shape>
                                <o:OLEObject Type="Embed" ProgID="Equation.DSMT4" ShapeID="_x0000_i1091" DrawAspect="Content" ObjectID="_1713204463" r:id="rId121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</w:t>
                            </w:r>
                            <w:r w:rsidRPr="00193972">
                              <w:rPr>
                                <w:rFonts w:eastAsiaTheme="minorEastAsia"/>
                                <w:color w:val="FF0000"/>
                                <w:position w:val="-34"/>
                              </w:rPr>
                              <w:object w:dxaOrig="3920" w:dyaOrig="780" w14:anchorId="4DFBCEC0">
                                <v:shape id="_x0000_i1093" type="#_x0000_t75" style="width:196.2pt;height:39pt" o:ole="">
                                  <v:imagedata r:id="rId122" o:title=""/>
                                </v:shape>
                                <o:OLEObject Type="Embed" ProgID="Equation.DSMT4" ShapeID="_x0000_i1093" DrawAspect="Content" ObjectID="_1713204464" r:id="rId123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18702D80" w14:textId="77777777" w:rsidR="00790146" w:rsidRDefault="00790146" w:rsidP="00193972">
                            <w:r>
                              <w:t xml:space="preserve">                              </w:t>
                            </w:r>
                          </w:p>
                          <w:p w14:paraId="228E3416" w14:textId="17D9CDF5" w:rsidR="00790146" w:rsidRDefault="00790146" w:rsidP="00193972">
                            <w:r>
                              <w:t xml:space="preserve">                     </w:t>
                            </w:r>
                          </w:p>
                          <w:p w14:paraId="4470E664" w14:textId="77777777" w:rsidR="00790146" w:rsidRPr="00F6624D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9FA4D9" id="_x0000_s1040" type="#_x0000_t202" style="position:absolute;margin-left:224.65pt;margin-top:5.6pt;width:291pt;height:60.7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">
                <v:textbox>
                  <w:txbxContent>
                    <w:p w14:paraId="708E26B7" w14:textId="2D43445B" w:rsidR="00790146" w:rsidRPr="00EF6BEC" w:rsidRDefault="00790146" w:rsidP="00EF6BEC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 w:rsidRPr="00EF6BEC">
                        <w:rPr>
                          <w:rFonts w:eastAsiaTheme="minorEastAsia"/>
                          <w:color w:val="FF0000"/>
                          <w:position w:val="-10"/>
                        </w:rPr>
                        <w:object w:dxaOrig="740" w:dyaOrig="360" w14:anchorId="43523C65">
                          <v:shape id="_x0000_i1091" type="#_x0000_t75" style="width:37.2pt;height:18pt" o:ole="">
                            <v:imagedata r:id="rId120" o:title=""/>
                          </v:shape>
                          <o:OLEObject Type="Embed" ProgID="Equation.DSMT4" ShapeID="_x0000_i1091" DrawAspect="Content" ObjectID="_1713204463" r:id="rId12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</w:t>
                      </w:r>
                      <w:r w:rsidRPr="00193972">
                        <w:rPr>
                          <w:rFonts w:eastAsiaTheme="minorEastAsia"/>
                          <w:color w:val="FF0000"/>
                          <w:position w:val="-34"/>
                        </w:rPr>
                        <w:object w:dxaOrig="3920" w:dyaOrig="780" w14:anchorId="4DFBCEC0">
                          <v:shape id="_x0000_i1093" type="#_x0000_t75" style="width:196.2pt;height:39pt" o:ole="">
                            <v:imagedata r:id="rId122" o:title=""/>
                          </v:shape>
                          <o:OLEObject Type="Embed" ProgID="Equation.DSMT4" ShapeID="_x0000_i1093" DrawAspect="Content" ObjectID="_1713204464" r:id="rId125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18702D80" w14:textId="77777777" w:rsidR="00790146" w:rsidRDefault="00790146" w:rsidP="00193972">
                      <w:r>
                        <w:t xml:space="preserve">                              </w:t>
                      </w:r>
                    </w:p>
                    <w:p w14:paraId="228E3416" w14:textId="17D9CDF5" w:rsidR="00790146" w:rsidRDefault="00790146" w:rsidP="00193972">
                      <w:r>
                        <w:t xml:space="preserve">                     </w:t>
                      </w:r>
                    </w:p>
                    <w:p w14:paraId="4470E664" w14:textId="77777777" w:rsidR="00790146" w:rsidRPr="00F6624D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C94B65" w14:textId="0E7A43DD" w:rsidR="00982F14" w:rsidRPr="000302CD" w:rsidRDefault="00982F14" w:rsidP="00982F14">
      <w:pPr>
        <w:rPr>
          <w:rFonts w:asciiTheme="majorHAnsi" w:hAnsiTheme="majorHAnsi" w:cstheme="majorHAnsi"/>
        </w:rPr>
      </w:pPr>
    </w:p>
    <w:p w14:paraId="355E33D0" w14:textId="54C02E08" w:rsidR="00982F14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>Find the area of region C</w:t>
      </w:r>
      <w:r w:rsidR="00193972">
        <w:rPr>
          <w:rFonts w:asciiTheme="majorHAnsi" w:hAnsiTheme="majorHAnsi" w:cstheme="majorHAnsi"/>
          <w:sz w:val="24"/>
          <w:szCs w:val="24"/>
        </w:rPr>
        <w:t xml:space="preserve">                         </w:t>
      </w:r>
    </w:p>
    <w:p w14:paraId="02E817EC" w14:textId="23744568" w:rsidR="00982F14" w:rsidRPr="000302CD" w:rsidRDefault="00982F14" w:rsidP="00982F14">
      <w:pPr>
        <w:rPr>
          <w:rFonts w:asciiTheme="majorHAnsi" w:hAnsiTheme="majorHAnsi" w:cstheme="majorHAnsi"/>
        </w:rPr>
      </w:pPr>
    </w:p>
    <w:p w14:paraId="1CEA6086" w14:textId="297EC935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Calculate the value of </w:t>
      </w:r>
      <w:r w:rsidR="00EF6BEC">
        <w:rPr>
          <w:rFonts w:asciiTheme="majorHAnsi" w:hAnsiTheme="majorHAnsi" w:cstheme="majorHAnsi"/>
          <w:sz w:val="24"/>
          <w:szCs w:val="24"/>
        </w:rPr>
        <w:t xml:space="preserve">  </w:t>
      </w:r>
      <w:r w:rsidR="00EF6BEC">
        <w:rPr>
          <w:rFonts w:asciiTheme="majorHAnsi" w:hAnsiTheme="majorHAnsi" w:cstheme="majorHAnsi"/>
          <w:sz w:val="24"/>
          <w:szCs w:val="24"/>
        </w:rPr>
        <w:tab/>
      </w:r>
      <w:r w:rsidR="00EF6BEC">
        <w:rPr>
          <w:rFonts w:asciiTheme="majorHAnsi" w:hAnsiTheme="majorHAnsi" w:cstheme="majorHAnsi"/>
          <w:sz w:val="24"/>
          <w:szCs w:val="24"/>
        </w:rPr>
        <w:tab/>
      </w:r>
      <w:r w:rsidR="00EF6BEC">
        <w:rPr>
          <w:rFonts w:asciiTheme="majorHAnsi" w:hAnsiTheme="majorHAnsi" w:cstheme="majorHAnsi"/>
          <w:sz w:val="24"/>
          <w:szCs w:val="24"/>
        </w:rPr>
        <w:tab/>
      </w:r>
      <w:r w:rsidR="00EF6BEC">
        <w:rPr>
          <w:rFonts w:asciiTheme="majorHAnsi" w:hAnsiTheme="majorHAnsi" w:cstheme="majorHAnsi"/>
          <w:sz w:val="24"/>
          <w:szCs w:val="24"/>
        </w:rPr>
        <w:tab/>
      </w:r>
      <w:r w:rsidR="00EF6BEC">
        <w:rPr>
          <w:rFonts w:asciiTheme="majorHAnsi" w:hAnsiTheme="majorHAnsi" w:cstheme="majorHAnsi"/>
          <w:sz w:val="24"/>
          <w:szCs w:val="24"/>
        </w:rPr>
        <w:tab/>
      </w:r>
      <w:r w:rsidRPr="000302CD">
        <w:rPr>
          <w:position w:val="-34"/>
          <w:sz w:val="24"/>
          <w:szCs w:val="24"/>
        </w:rPr>
        <w:object w:dxaOrig="1860" w:dyaOrig="760" w14:anchorId="00930D07">
          <v:shape id="_x0000_i1094" type="#_x0000_t75" style="width:93pt;height:37.8pt" o:ole="">
            <v:imagedata r:id="rId126" o:title=""/>
          </v:shape>
          <o:OLEObject Type="Embed" ProgID="Equation.DSMT4" ShapeID="_x0000_i1094" DrawAspect="Content" ObjectID="_1713204368" r:id="rId127"/>
        </w:object>
      </w:r>
    </w:p>
    <w:p w14:paraId="44BF2152" w14:textId="3FF6D6D0" w:rsidR="00982F14" w:rsidRDefault="00EF6BEC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193972">
        <w:rPr>
          <w:rFonts w:ascii="Times New Roman" w:hAnsi="Times New Roman" w:cstheme="minorHAnsi"/>
          <w:b w:val="0"/>
          <w:noProof/>
          <w:sz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22D4FE32" wp14:editId="5076BC14">
                <wp:simplePos x="0" y="0"/>
                <wp:positionH relativeFrom="column">
                  <wp:posOffset>671830</wp:posOffset>
                </wp:positionH>
                <wp:positionV relativeFrom="paragraph">
                  <wp:posOffset>19685</wp:posOffset>
                </wp:positionV>
                <wp:extent cx="5172075" cy="876300"/>
                <wp:effectExtent l="0" t="0" r="28575" b="19050"/>
                <wp:wrapSquare wrapText="bothSides"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87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8CDE5A" w14:textId="2C568C1F" w:rsidR="00790146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 w:rsidRPr="00193972">
                              <w:rPr>
                                <w:rFonts w:eastAsiaTheme="minorEastAsia"/>
                                <w:color w:val="FF0000"/>
                                <w:position w:val="-6"/>
                              </w:rPr>
                              <w:object w:dxaOrig="320" w:dyaOrig="279" w14:anchorId="477B623D">
                                <v:shape id="_x0000_i1096" type="#_x0000_t75" style="width:16.2pt;height:13.8pt" o:ole="">
                                  <v:imagedata r:id="rId128" o:title=""/>
                                </v:shape>
                                <o:OLEObject Type="Embed" ProgID="Equation.DSMT4" ShapeID="_x0000_i1096" DrawAspect="Content" ObjectID="_1713204465" r:id="rId129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</w:t>
                            </w:r>
                            <w:r w:rsidRPr="00193972">
                              <w:rPr>
                                <w:rFonts w:eastAsiaTheme="minorEastAsia"/>
                                <w:color w:val="FF0000"/>
                                <w:position w:val="-34"/>
                              </w:rPr>
                              <w:object w:dxaOrig="4200" w:dyaOrig="760" w14:anchorId="6374A6E8">
                                <v:shape id="_x0000_i1098" type="#_x0000_t75" style="width:210pt;height:37.8pt" o:ole="">
                                  <v:imagedata r:id="rId130" o:title=""/>
                                </v:shape>
                                <o:OLEObject Type="Embed" ProgID="Equation.DSMT4" ShapeID="_x0000_i1098" DrawAspect="Content" ObjectID="_1713204466" r:id="rId131"/>
                              </w:object>
                            </w:r>
                          </w:p>
                          <w:p w14:paraId="2154351E" w14:textId="6AFECADC" w:rsidR="00790146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         </w:t>
                            </w:r>
                            <w:r w:rsidRPr="00EF6BEC">
                              <w:rPr>
                                <w:rFonts w:eastAsiaTheme="minorEastAsia"/>
                                <w:color w:val="FF0000"/>
                                <w:position w:val="-10"/>
                              </w:rPr>
                              <w:object w:dxaOrig="1980" w:dyaOrig="320" w14:anchorId="343C77EA">
                                <v:shape id="_x0000_i1100" type="#_x0000_t75" style="width:99pt;height:16.2pt" o:ole="">
                                  <v:imagedata r:id="rId132" o:title=""/>
                                </v:shape>
                                <o:OLEObject Type="Embed" ProgID="Equation.DSMT4" ShapeID="_x0000_i1100" DrawAspect="Content" ObjectID="_1713204467" r:id="rId133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</w:p>
                          <w:p w14:paraId="2D963466" w14:textId="77777777" w:rsidR="00790146" w:rsidRDefault="00790146" w:rsidP="00193972"/>
                          <w:p w14:paraId="36868BF4" w14:textId="77777777" w:rsidR="00790146" w:rsidRDefault="00790146" w:rsidP="00193972">
                            <w:r>
                              <w:t xml:space="preserve">                              </w:t>
                            </w:r>
                          </w:p>
                          <w:p w14:paraId="62B3D120" w14:textId="77777777" w:rsidR="00790146" w:rsidRDefault="00790146" w:rsidP="00193972">
                            <w:r>
                              <w:t xml:space="preserve">                     </w:t>
                            </w:r>
                          </w:p>
                          <w:p w14:paraId="276AAF63" w14:textId="77777777" w:rsidR="00790146" w:rsidRPr="00F6624D" w:rsidRDefault="00790146" w:rsidP="00193972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D4FE32" id="_x0000_s1041" type="#_x0000_t202" style="position:absolute;margin-left:52.9pt;margin-top:1.55pt;width:407.25pt;height:69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">
                <v:textbox>
                  <w:txbxContent>
                    <w:p w14:paraId="598CDE5A" w14:textId="2C568C1F" w:rsidR="00790146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 w:rsidRPr="00193972">
                        <w:rPr>
                          <w:rFonts w:eastAsiaTheme="minorEastAsia"/>
                          <w:color w:val="FF0000"/>
                          <w:position w:val="-6"/>
                        </w:rPr>
                        <w:object w:dxaOrig="320" w:dyaOrig="279" w14:anchorId="477B623D">
                          <v:shape id="_x0000_i1096" type="#_x0000_t75" style="width:16.2pt;height:13.8pt" o:ole="">
                            <v:imagedata r:id="rId128" o:title=""/>
                          </v:shape>
                          <o:OLEObject Type="Embed" ProgID="Equation.DSMT4" ShapeID="_x0000_i1096" DrawAspect="Content" ObjectID="_1713204465" r:id="rId13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</w:t>
                      </w:r>
                      <w:r w:rsidRPr="00193972">
                        <w:rPr>
                          <w:rFonts w:eastAsiaTheme="minorEastAsia"/>
                          <w:color w:val="FF0000"/>
                          <w:position w:val="-34"/>
                        </w:rPr>
                        <w:object w:dxaOrig="4200" w:dyaOrig="760" w14:anchorId="6374A6E8">
                          <v:shape id="_x0000_i1098" type="#_x0000_t75" style="width:210pt;height:37.8pt" o:ole="">
                            <v:imagedata r:id="rId130" o:title=""/>
                          </v:shape>
                          <o:OLEObject Type="Embed" ProgID="Equation.DSMT4" ShapeID="_x0000_i1098" DrawAspect="Content" ObjectID="_1713204466" r:id="rId135"/>
                        </w:object>
                      </w:r>
                    </w:p>
                    <w:p w14:paraId="2154351E" w14:textId="6AFECADC" w:rsidR="00790146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         </w:t>
                      </w:r>
                      <w:r w:rsidRPr="00EF6BEC">
                        <w:rPr>
                          <w:rFonts w:eastAsiaTheme="minorEastAsia"/>
                          <w:color w:val="FF0000"/>
                          <w:position w:val="-10"/>
                        </w:rPr>
                        <w:object w:dxaOrig="1980" w:dyaOrig="320" w14:anchorId="343C77EA">
                          <v:shape id="_x0000_i1100" type="#_x0000_t75" style="width:99pt;height:16.2pt" o:ole="">
                            <v:imagedata r:id="rId132" o:title=""/>
                          </v:shape>
                          <o:OLEObject Type="Embed" ProgID="Equation.DSMT4" ShapeID="_x0000_i1100" DrawAspect="Content" ObjectID="_1713204467" r:id="rId136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</w:p>
                    <w:p w14:paraId="2D963466" w14:textId="77777777" w:rsidR="00790146" w:rsidRDefault="00790146" w:rsidP="00193972"/>
                    <w:p w14:paraId="36868BF4" w14:textId="77777777" w:rsidR="00790146" w:rsidRDefault="00790146" w:rsidP="00193972">
                      <w:r>
                        <w:t xml:space="preserve">                              </w:t>
                      </w:r>
                    </w:p>
                    <w:p w14:paraId="62B3D120" w14:textId="77777777" w:rsidR="00790146" w:rsidRDefault="00790146" w:rsidP="00193972">
                      <w:r>
                        <w:t xml:space="preserve">                     </w:t>
                      </w:r>
                    </w:p>
                    <w:p w14:paraId="276AAF63" w14:textId="77777777" w:rsidR="00790146" w:rsidRPr="00F6624D" w:rsidRDefault="00790146" w:rsidP="00193972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EC8772A" w14:textId="5D3976EB" w:rsidR="00492D7B" w:rsidRDefault="00492D7B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5B0304ED" w14:textId="77777777" w:rsidR="00492D7B" w:rsidRDefault="00492D7B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64044141" w14:textId="77777777" w:rsidR="00E21BA0" w:rsidRDefault="00E21BA0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736E1FA7" w14:textId="69F144A1" w:rsidR="00982F14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142AC3">
        <w:rPr>
          <w:rFonts w:cs="Arial"/>
          <w:sz w:val="24"/>
          <w:szCs w:val="28"/>
        </w:rPr>
        <w:lastRenderedPageBreak/>
        <w:t xml:space="preserve">Question </w:t>
      </w:r>
      <w:r w:rsidR="00EA37D8">
        <w:rPr>
          <w:rFonts w:cs="Arial"/>
          <w:sz w:val="24"/>
          <w:szCs w:val="28"/>
        </w:rPr>
        <w:t>6</w:t>
      </w:r>
      <w:r w:rsidRPr="00142AC3">
        <w:rPr>
          <w:rFonts w:cs="Arial"/>
          <w:sz w:val="24"/>
          <w:szCs w:val="28"/>
        </w:rPr>
        <w:tab/>
        <w:t>[</w:t>
      </w:r>
      <w:r w:rsidR="00480EA2">
        <w:rPr>
          <w:rFonts w:cs="Arial"/>
          <w:sz w:val="24"/>
          <w:szCs w:val="28"/>
        </w:rPr>
        <w:t>2</w:t>
      </w:r>
      <w:r w:rsidRPr="00142AC3">
        <w:rPr>
          <w:rFonts w:cs="Arial"/>
          <w:sz w:val="24"/>
          <w:szCs w:val="28"/>
        </w:rPr>
        <w:t xml:space="preserve">, </w:t>
      </w:r>
      <w:r w:rsidR="00480EA2">
        <w:rPr>
          <w:rFonts w:cs="Arial"/>
          <w:sz w:val="24"/>
          <w:szCs w:val="28"/>
        </w:rPr>
        <w:t>3</w:t>
      </w:r>
      <w:r>
        <w:rPr>
          <w:rFonts w:cs="Arial"/>
          <w:sz w:val="24"/>
          <w:szCs w:val="28"/>
        </w:rPr>
        <w:t xml:space="preserve"> -</w:t>
      </w:r>
      <w:r w:rsidRPr="00142AC3">
        <w:rPr>
          <w:rFonts w:cs="Arial"/>
          <w:sz w:val="24"/>
          <w:szCs w:val="28"/>
        </w:rPr>
        <w:t xml:space="preserve"> </w:t>
      </w:r>
      <w:r w:rsidR="00480EA2">
        <w:rPr>
          <w:rFonts w:cs="Arial"/>
          <w:sz w:val="24"/>
          <w:szCs w:val="28"/>
        </w:rPr>
        <w:t>5</w:t>
      </w:r>
      <w:r w:rsidRPr="00142AC3">
        <w:rPr>
          <w:rFonts w:cs="Arial"/>
          <w:sz w:val="24"/>
          <w:szCs w:val="28"/>
        </w:rPr>
        <w:t xml:space="preserve"> marks]</w:t>
      </w:r>
    </w:p>
    <w:p w14:paraId="62C133D7" w14:textId="77777777" w:rsidR="00982F14" w:rsidRPr="00142AC3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28EEA7C8" w14:textId="00876338" w:rsidR="00982F14" w:rsidRDefault="00982F14" w:rsidP="00982F14">
      <w:pPr>
        <w:rPr>
          <w:rFonts w:ascii="Arial" w:hAnsi="Arial" w:cs="Arial"/>
        </w:rPr>
      </w:pPr>
      <w:r>
        <w:rPr>
          <w:rFonts w:ascii="Arial" w:hAnsi="Arial" w:cs="Arial"/>
        </w:rPr>
        <w:tab/>
        <w:t>(</w:t>
      </w: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  <w:t>Determine</w:t>
      </w:r>
      <w:r>
        <w:rPr>
          <w:rFonts w:ascii="Arial" w:hAnsi="Arial" w:cs="Arial"/>
        </w:rPr>
        <w:t xml:space="preserve"> </w:t>
      </w:r>
      <w:r w:rsidR="00480EA2" w:rsidRPr="007A0C4D">
        <w:rPr>
          <w:rFonts w:ascii="Arial" w:hAnsi="Arial" w:cs="Arial"/>
          <w:position w:val="-24"/>
        </w:rPr>
        <w:object w:dxaOrig="1500" w:dyaOrig="620" w14:anchorId="24677307">
          <v:shape id="_x0000_i1101" type="#_x0000_t75" style="width:75pt;height:30.6pt" o:ole="">
            <v:imagedata r:id="rId137" o:title=""/>
          </v:shape>
          <o:OLEObject Type="Embed" ProgID="Equation.DSMT4" ShapeID="_x0000_i1101" DrawAspect="Content" ObjectID="_1713204369" r:id="rId138"/>
        </w:object>
      </w:r>
      <w:r>
        <w:rPr>
          <w:rFonts w:ascii="Arial" w:hAnsi="Arial" w:cs="Arial"/>
        </w:rPr>
        <w:t xml:space="preserve"> </w:t>
      </w:r>
    </w:p>
    <w:p w14:paraId="66A773FA" w14:textId="48DB33A5" w:rsidR="00982F14" w:rsidRPr="00142AC3" w:rsidRDefault="00982F14" w:rsidP="00982F14">
      <w:pPr>
        <w:rPr>
          <w:rFonts w:ascii="Arial" w:hAnsi="Arial" w:cs="Arial"/>
        </w:rPr>
      </w:pPr>
    </w:p>
    <w:p w14:paraId="4119333C" w14:textId="1C591816" w:rsidR="00982F14" w:rsidRPr="00142AC3" w:rsidRDefault="002E482F" w:rsidP="00982F14">
      <w:pPr>
        <w:rPr>
          <w:rFonts w:ascii="Arial" w:hAnsi="Arial" w:cs="Arial"/>
        </w:rPr>
      </w:pPr>
      <w:r w:rsidRPr="002E482F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76B6E74C" wp14:editId="758EEE45">
                <wp:simplePos x="0" y="0"/>
                <wp:positionH relativeFrom="column">
                  <wp:posOffset>914400</wp:posOffset>
                </wp:positionH>
                <wp:positionV relativeFrom="paragraph">
                  <wp:posOffset>111760</wp:posOffset>
                </wp:positionV>
                <wp:extent cx="3695700" cy="771525"/>
                <wp:effectExtent l="0" t="0" r="19050" b="28575"/>
                <wp:wrapSquare wrapText="bothSides"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5700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FBE8B7" w14:textId="010F3D17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A08F07B" w14:textId="119F94B2" w:rsidR="00790146" w:rsidRPr="00EF6BEC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2E482F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3739" w:dyaOrig="620" w14:anchorId="21CE7FC8">
                                <v:shape id="_x0000_i1103" type="#_x0000_t75" style="width:187.15pt;height:31.2pt" o:ole="">
                                  <v:imagedata r:id="rId139" o:title=""/>
                                </v:shape>
                                <o:OLEObject Type="Embed" ProgID="Equation.DSMT4" ShapeID="_x0000_i1103" DrawAspect="Content" ObjectID="_1713204468" r:id="rId140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13FE437A" w14:textId="77777777" w:rsidR="00790146" w:rsidRDefault="00790146" w:rsidP="002E482F">
                            <w:r>
                              <w:t xml:space="preserve">                              </w:t>
                            </w:r>
                          </w:p>
                          <w:p w14:paraId="1C6F59EB" w14:textId="77777777" w:rsidR="00790146" w:rsidRDefault="00790146" w:rsidP="002E482F">
                            <w:r>
                              <w:t xml:space="preserve">                     </w:t>
                            </w:r>
                          </w:p>
                          <w:p w14:paraId="76D9417E" w14:textId="77777777" w:rsidR="00790146" w:rsidRPr="00F6624D" w:rsidRDefault="00790146" w:rsidP="002E482F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B6E74C" id="_x0000_s1042" type="#_x0000_t202" style="position:absolute;margin-left:1in;margin-top:8.8pt;width:291pt;height:60.75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">
                <v:textbox>
                  <w:txbxContent>
                    <w:p w14:paraId="59FBE8B7" w14:textId="010F3D17" w:rsidR="00790146" w:rsidRDefault="00790146" w:rsidP="002E482F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A08F07B" w14:textId="119F94B2" w:rsidR="00790146" w:rsidRPr="00EF6BEC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 w:rsidRPr="002E482F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3739" w:dyaOrig="620" w14:anchorId="21CE7FC8">
                          <v:shape id="_x0000_i1103" type="#_x0000_t75" style="width:187.15pt;height:31.2pt" o:ole="">
                            <v:imagedata r:id="rId139" o:title=""/>
                          </v:shape>
                          <o:OLEObject Type="Embed" ProgID="Equation.DSMT4" ShapeID="_x0000_i1103" DrawAspect="Content" ObjectID="_1713204468" r:id="rId141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13FE437A" w14:textId="77777777" w:rsidR="00790146" w:rsidRDefault="00790146" w:rsidP="002E482F">
                      <w:r>
                        <w:t xml:space="preserve">                              </w:t>
                      </w:r>
                    </w:p>
                    <w:p w14:paraId="1C6F59EB" w14:textId="77777777" w:rsidR="00790146" w:rsidRDefault="00790146" w:rsidP="002E482F">
                      <w:r>
                        <w:t xml:space="preserve">                     </w:t>
                      </w:r>
                    </w:p>
                    <w:p w14:paraId="76D9417E" w14:textId="77777777" w:rsidR="00790146" w:rsidRPr="00F6624D" w:rsidRDefault="00790146" w:rsidP="002E482F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ECF5079" w14:textId="78478D75" w:rsidR="00982F14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14:paraId="724F1D54" w14:textId="2CE288EB" w:rsidR="00982F14" w:rsidRDefault="00982F14" w:rsidP="00982F14">
      <w:pPr>
        <w:rPr>
          <w:rFonts w:ascii="Arial" w:hAnsi="Arial" w:cs="Arial"/>
        </w:rPr>
      </w:pPr>
    </w:p>
    <w:p w14:paraId="60250498" w14:textId="77777777" w:rsidR="00982F14" w:rsidRDefault="00982F14" w:rsidP="00982F14">
      <w:pPr>
        <w:rPr>
          <w:rFonts w:ascii="Arial" w:hAnsi="Arial" w:cs="Arial"/>
        </w:rPr>
      </w:pPr>
    </w:p>
    <w:p w14:paraId="072E1669" w14:textId="77777777" w:rsidR="00982F14" w:rsidRDefault="00982F14" w:rsidP="00982F14">
      <w:pPr>
        <w:rPr>
          <w:rFonts w:ascii="Arial" w:hAnsi="Arial" w:cs="Arial"/>
        </w:rPr>
      </w:pPr>
    </w:p>
    <w:p w14:paraId="0E1E6FCC" w14:textId="77777777" w:rsidR="00982F14" w:rsidRDefault="00982F14" w:rsidP="00982F14">
      <w:pPr>
        <w:rPr>
          <w:rFonts w:ascii="Arial" w:hAnsi="Arial" w:cs="Arial"/>
        </w:rPr>
      </w:pPr>
    </w:p>
    <w:p w14:paraId="40B39AAF" w14:textId="77777777" w:rsidR="00982F14" w:rsidRDefault="00982F14" w:rsidP="00982F14">
      <w:pPr>
        <w:rPr>
          <w:rFonts w:ascii="Arial" w:hAnsi="Arial" w:cs="Arial"/>
        </w:rPr>
      </w:pPr>
    </w:p>
    <w:p w14:paraId="10DF2C36" w14:textId="6EFDC23D" w:rsidR="00982F14" w:rsidRPr="00142AC3" w:rsidRDefault="00982F14" w:rsidP="00982F14">
      <w:pPr>
        <w:rPr>
          <w:rFonts w:ascii="Arial" w:hAnsi="Arial" w:cs="Arial"/>
        </w:rPr>
      </w:pPr>
    </w:p>
    <w:p w14:paraId="5CAFC97D" w14:textId="77777777" w:rsidR="00982F14" w:rsidRPr="00142AC3" w:rsidRDefault="00982F14" w:rsidP="00982F14">
      <w:pPr>
        <w:rPr>
          <w:rFonts w:ascii="Arial" w:hAnsi="Arial" w:cs="Arial"/>
        </w:rPr>
      </w:pPr>
    </w:p>
    <w:p w14:paraId="5ED1B140" w14:textId="77777777" w:rsidR="00982F14" w:rsidRPr="000302CD" w:rsidRDefault="00982F14" w:rsidP="00982F14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0302CD">
        <w:rPr>
          <w:rFonts w:ascii="Arial" w:hAnsi="Arial" w:cs="Arial"/>
        </w:rPr>
        <w:t>(b)</w:t>
      </w:r>
      <w:r w:rsidRPr="000302CD">
        <w:rPr>
          <w:rFonts w:ascii="Arial" w:hAnsi="Arial" w:cs="Arial"/>
        </w:rPr>
        <w:tab/>
        <w:t xml:space="preserve">Hence determine  </w:t>
      </w:r>
      <w:r w:rsidRPr="000302CD">
        <w:rPr>
          <w:position w:val="-18"/>
        </w:rPr>
        <w:object w:dxaOrig="1440" w:dyaOrig="480" w14:anchorId="2FB490D6">
          <v:shape id="_x0000_i1104" type="#_x0000_t75" style="width:1in;height:24pt" o:ole="">
            <v:imagedata r:id="rId142" o:title=""/>
          </v:shape>
          <o:OLEObject Type="Embed" ProgID="Equation.DSMT4" ShapeID="_x0000_i1104" DrawAspect="Content" ObjectID="_1713204370" r:id="rId143"/>
        </w:object>
      </w:r>
    </w:p>
    <w:p w14:paraId="2D89D338" w14:textId="77777777" w:rsidR="00982F14" w:rsidRPr="00142AC3" w:rsidRDefault="00982F14" w:rsidP="00982F14">
      <w:pPr>
        <w:rPr>
          <w:rFonts w:ascii="Arial" w:hAnsi="Arial" w:cs="Arial"/>
        </w:rPr>
      </w:pPr>
    </w:p>
    <w:p w14:paraId="1B78E58F" w14:textId="4DF60E8E" w:rsidR="00982F14" w:rsidRPr="00142AC3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14:paraId="080B6D1A" w14:textId="739932DA" w:rsidR="00982F14" w:rsidRPr="00142AC3" w:rsidRDefault="002E482F" w:rsidP="00982F14">
      <w:pPr>
        <w:rPr>
          <w:rFonts w:ascii="Arial" w:hAnsi="Arial" w:cs="Arial"/>
        </w:rPr>
      </w:pPr>
      <w:r w:rsidRPr="002E482F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10B17557" wp14:editId="68F07613">
                <wp:simplePos x="0" y="0"/>
                <wp:positionH relativeFrom="column">
                  <wp:posOffset>909955</wp:posOffset>
                </wp:positionH>
                <wp:positionV relativeFrom="paragraph">
                  <wp:posOffset>44450</wp:posOffset>
                </wp:positionV>
                <wp:extent cx="4800600" cy="2962275"/>
                <wp:effectExtent l="0" t="0" r="19050" b="28575"/>
                <wp:wrapSquare wrapText="bothSides"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0" cy="2962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B2DE15" w14:textId="3D43AA46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</w:t>
                            </w:r>
                          </w:p>
                          <w:p w14:paraId="77FEC0E3" w14:textId="564884EC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2E482F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4980" w:dyaOrig="720" w14:anchorId="43DBA0C1">
                                <v:shape id="_x0000_i1106" type="#_x0000_t75" style="width:249.25pt;height:36pt" o:ole="">
                                  <v:imagedata r:id="rId144" o:title=""/>
                                </v:shape>
                                <o:OLEObject Type="Embed" ProgID="Equation.DSMT4" ShapeID="_x0000_i1106" DrawAspect="Content" ObjectID="_1713204469" r:id="rId145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3B0E7435" w14:textId="348CF10B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1E07FA08" w14:textId="28EA043D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 w:rsidRPr="00153F66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5260" w:dyaOrig="720" w14:anchorId="3C53A29B">
                                <v:shape id="_x0000_i1108" type="#_x0000_t75" style="width:263pt;height:36pt" o:ole="">
                                  <v:imagedata r:id="rId146" o:title=""/>
                                </v:shape>
                                <o:OLEObject Type="Embed" ProgID="Equation.DSMT4" ShapeID="_x0000_i1108" DrawAspect="Content" ObjectID="_1713204470" r:id="rId14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40A3C008" w14:textId="77777777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27056527" w14:textId="77AB626F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 w:rsidRPr="00153F66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4940" w:dyaOrig="680" w14:anchorId="63C25210">
                                <v:shape id="_x0000_i1110" type="#_x0000_t75" style="width:246.75pt;height:34.2pt" o:ole="">
                                  <v:imagedata r:id="rId148" o:title=""/>
                                </v:shape>
                                <o:OLEObject Type="Embed" ProgID="Equation.DSMT4" ShapeID="_x0000_i1110" DrawAspect="Content" ObjectID="_1713204471" r:id="rId149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3AC6341A" w14:textId="77777777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4AC00F82" w14:textId="4F70B3E9" w:rsidR="00790146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 w:rsidRPr="00153F66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5220" w:dyaOrig="680" w14:anchorId="1A600739">
                                <v:shape id="_x0000_i1112" type="#_x0000_t75" style="width:261pt;height:34.2pt" o:ole="">
                                  <v:imagedata r:id="rId150" o:title=""/>
                                </v:shape>
                                <o:OLEObject Type="Embed" ProgID="Equation.DSMT4" ShapeID="_x0000_i1112" DrawAspect="Content" ObjectID="_1713204472" r:id="rId151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3130B3FA" w14:textId="77777777" w:rsidR="00790146" w:rsidRPr="00EF6BEC" w:rsidRDefault="00790146" w:rsidP="002E482F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033ACEF0" w14:textId="77777777" w:rsidR="00790146" w:rsidRDefault="00790146" w:rsidP="002E482F">
                            <w:r>
                              <w:t xml:space="preserve">                              </w:t>
                            </w:r>
                          </w:p>
                          <w:p w14:paraId="02217414" w14:textId="77777777" w:rsidR="00790146" w:rsidRDefault="00790146" w:rsidP="002E482F">
                            <w:r>
                              <w:t xml:space="preserve">                     </w:t>
                            </w:r>
                          </w:p>
                          <w:p w14:paraId="586EE128" w14:textId="77777777" w:rsidR="00790146" w:rsidRPr="00F6624D" w:rsidRDefault="00790146" w:rsidP="002E482F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17557" id="_x0000_s1043" type="#_x0000_t202" style="position:absolute;margin-left:71.65pt;margin-top:3.5pt;width:378pt;height:233.25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">
                <v:textbox>
                  <w:txbxContent>
                    <w:p w14:paraId="5BB2DE15" w14:textId="3D43AA46" w:rsidR="00790146" w:rsidRDefault="00790146" w:rsidP="002E482F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    </w:t>
                      </w:r>
                    </w:p>
                    <w:p w14:paraId="77FEC0E3" w14:textId="564884EC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 w:rsidRPr="002E482F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4980" w:dyaOrig="720" w14:anchorId="43DBA0C1">
                          <v:shape id="_x0000_i1106" type="#_x0000_t75" style="width:249.25pt;height:36pt" o:ole="">
                            <v:imagedata r:id="rId144" o:title=""/>
                          </v:shape>
                          <o:OLEObject Type="Embed" ProgID="Equation.DSMT4" ShapeID="_x0000_i1106" DrawAspect="Content" ObjectID="_1713204469" r:id="rId152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3B0E7435" w14:textId="348CF10B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1E07FA08" w14:textId="28EA043D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 w:rsidRPr="00153F66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5260" w:dyaOrig="720" w14:anchorId="3C53A29B">
                          <v:shape id="_x0000_i1108" type="#_x0000_t75" style="width:263pt;height:36pt" o:ole="">
                            <v:imagedata r:id="rId146" o:title=""/>
                          </v:shape>
                          <o:OLEObject Type="Embed" ProgID="Equation.DSMT4" ShapeID="_x0000_i1108" DrawAspect="Content" ObjectID="_1713204470" r:id="rId15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40A3C008" w14:textId="77777777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27056527" w14:textId="77AB626F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 w:rsidRPr="00153F66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4940" w:dyaOrig="680" w14:anchorId="63C25210">
                          <v:shape id="_x0000_i1110" type="#_x0000_t75" style="width:246.75pt;height:34.2pt" o:ole="">
                            <v:imagedata r:id="rId148" o:title=""/>
                          </v:shape>
                          <o:OLEObject Type="Embed" ProgID="Equation.DSMT4" ShapeID="_x0000_i1110" DrawAspect="Content" ObjectID="_1713204471" r:id="rId15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3AC6341A" w14:textId="77777777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4AC00F82" w14:textId="4F70B3E9" w:rsidR="00790146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 w:rsidRPr="00153F66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5220" w:dyaOrig="680" w14:anchorId="1A600739">
                          <v:shape id="_x0000_i1112" type="#_x0000_t75" style="width:261pt;height:34.2pt" o:ole="">
                            <v:imagedata r:id="rId150" o:title=""/>
                          </v:shape>
                          <o:OLEObject Type="Embed" ProgID="Equation.DSMT4" ShapeID="_x0000_i1112" DrawAspect="Content" ObjectID="_1713204472" r:id="rId155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3130B3FA" w14:textId="77777777" w:rsidR="00790146" w:rsidRPr="00EF6BEC" w:rsidRDefault="00790146" w:rsidP="002E482F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033ACEF0" w14:textId="77777777" w:rsidR="00790146" w:rsidRDefault="00790146" w:rsidP="002E482F">
                      <w:r>
                        <w:t xml:space="preserve">                              </w:t>
                      </w:r>
                    </w:p>
                    <w:p w14:paraId="02217414" w14:textId="77777777" w:rsidR="00790146" w:rsidRDefault="00790146" w:rsidP="002E482F">
                      <w:r>
                        <w:t xml:space="preserve">                     </w:t>
                      </w:r>
                    </w:p>
                    <w:p w14:paraId="586EE128" w14:textId="77777777" w:rsidR="00790146" w:rsidRPr="00F6624D" w:rsidRDefault="00790146" w:rsidP="002E482F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965433B" w14:textId="77777777" w:rsidR="00982F14" w:rsidRPr="00142AC3" w:rsidRDefault="00982F14" w:rsidP="00982F14">
      <w:pPr>
        <w:rPr>
          <w:rFonts w:ascii="Arial" w:hAnsi="Arial" w:cs="Arial"/>
        </w:rPr>
      </w:pPr>
    </w:p>
    <w:p w14:paraId="7CD0FE87" w14:textId="77777777" w:rsidR="00982F14" w:rsidRPr="00142AC3" w:rsidRDefault="00982F14" w:rsidP="00982F14">
      <w:pPr>
        <w:rPr>
          <w:rFonts w:ascii="Arial" w:hAnsi="Arial" w:cs="Arial"/>
        </w:rPr>
      </w:pPr>
    </w:p>
    <w:p w14:paraId="78C187E9" w14:textId="77777777" w:rsidR="00982F14" w:rsidRPr="00142AC3" w:rsidRDefault="00982F14" w:rsidP="00982F14">
      <w:pPr>
        <w:rPr>
          <w:rFonts w:ascii="Arial" w:hAnsi="Arial" w:cs="Arial"/>
        </w:rPr>
      </w:pPr>
    </w:p>
    <w:p w14:paraId="3387F40D" w14:textId="77777777" w:rsidR="00982F14" w:rsidRPr="00142AC3" w:rsidRDefault="00982F14" w:rsidP="00982F14">
      <w:pPr>
        <w:rPr>
          <w:rFonts w:ascii="Arial" w:hAnsi="Arial" w:cs="Arial"/>
        </w:rPr>
      </w:pPr>
    </w:p>
    <w:p w14:paraId="01AA5AB0" w14:textId="77777777" w:rsidR="00982F14" w:rsidRPr="00142AC3" w:rsidRDefault="00982F14" w:rsidP="00982F14">
      <w:pPr>
        <w:rPr>
          <w:rFonts w:ascii="Arial" w:hAnsi="Arial" w:cs="Arial"/>
        </w:rPr>
      </w:pPr>
    </w:p>
    <w:p w14:paraId="7F65BBBE" w14:textId="77777777" w:rsidR="00982F14" w:rsidRPr="00142AC3" w:rsidRDefault="00982F14" w:rsidP="00982F14">
      <w:pPr>
        <w:rPr>
          <w:rFonts w:ascii="Arial" w:hAnsi="Arial" w:cs="Arial"/>
        </w:rPr>
      </w:pPr>
    </w:p>
    <w:p w14:paraId="7CE075DC" w14:textId="77777777" w:rsidR="00982F14" w:rsidRPr="00142AC3" w:rsidRDefault="00982F14" w:rsidP="00982F14">
      <w:pPr>
        <w:rPr>
          <w:rFonts w:ascii="Arial" w:hAnsi="Arial" w:cs="Arial"/>
        </w:rPr>
      </w:pPr>
    </w:p>
    <w:p w14:paraId="4A167ED2" w14:textId="77777777" w:rsidR="00982F14" w:rsidRPr="00142AC3" w:rsidRDefault="00982F14" w:rsidP="00982F14">
      <w:pPr>
        <w:rPr>
          <w:rFonts w:ascii="Arial" w:hAnsi="Arial" w:cs="Arial"/>
        </w:rPr>
      </w:pPr>
    </w:p>
    <w:p w14:paraId="5C0C088B" w14:textId="77777777" w:rsidR="00982F14" w:rsidRPr="00142AC3" w:rsidRDefault="00982F14" w:rsidP="00982F14">
      <w:pPr>
        <w:rPr>
          <w:rFonts w:ascii="Arial" w:hAnsi="Arial" w:cs="Arial"/>
        </w:rPr>
      </w:pPr>
    </w:p>
    <w:p w14:paraId="54B0968F" w14:textId="77777777" w:rsidR="00982F14" w:rsidRPr="00142AC3" w:rsidRDefault="00982F14" w:rsidP="00982F14">
      <w:pPr>
        <w:rPr>
          <w:rFonts w:ascii="Arial" w:hAnsi="Arial" w:cs="Arial"/>
        </w:rPr>
      </w:pPr>
    </w:p>
    <w:p w14:paraId="158CD287" w14:textId="77777777" w:rsidR="00982F14" w:rsidRPr="00142AC3" w:rsidRDefault="00982F14" w:rsidP="00982F14">
      <w:pPr>
        <w:rPr>
          <w:rFonts w:ascii="Arial" w:hAnsi="Arial" w:cs="Arial"/>
        </w:rPr>
      </w:pPr>
    </w:p>
    <w:p w14:paraId="56755211" w14:textId="77777777" w:rsidR="00982F14" w:rsidRPr="00142AC3" w:rsidRDefault="00982F14" w:rsidP="00982F14">
      <w:pPr>
        <w:rPr>
          <w:rFonts w:ascii="Arial" w:hAnsi="Arial" w:cs="Arial"/>
        </w:rPr>
      </w:pPr>
    </w:p>
    <w:p w14:paraId="6DDA4BE3" w14:textId="77777777" w:rsidR="00982F14" w:rsidRDefault="00982F14" w:rsidP="00982F14">
      <w:pPr>
        <w:rPr>
          <w:rFonts w:ascii="Arial" w:hAnsi="Arial" w:cs="Arial"/>
        </w:rPr>
      </w:pPr>
    </w:p>
    <w:p w14:paraId="6A9E2B03" w14:textId="77777777" w:rsidR="00982F14" w:rsidRDefault="00982F14" w:rsidP="00982F14">
      <w:pPr>
        <w:rPr>
          <w:rFonts w:ascii="Arial" w:hAnsi="Arial" w:cs="Arial"/>
        </w:rPr>
      </w:pPr>
    </w:p>
    <w:p w14:paraId="50E5137E" w14:textId="77777777" w:rsidR="00982F14" w:rsidRDefault="00982F14" w:rsidP="00982F14">
      <w:pPr>
        <w:rPr>
          <w:rFonts w:ascii="Arial" w:hAnsi="Arial" w:cs="Arial"/>
        </w:rPr>
      </w:pPr>
    </w:p>
    <w:p w14:paraId="7F2996D8" w14:textId="77777777" w:rsidR="00982F14" w:rsidRDefault="00982F14" w:rsidP="00982F14">
      <w:pPr>
        <w:rPr>
          <w:rFonts w:ascii="Arial" w:hAnsi="Arial" w:cs="Arial"/>
        </w:rPr>
      </w:pPr>
    </w:p>
    <w:p w14:paraId="798CE702" w14:textId="77777777" w:rsidR="00982F14" w:rsidRDefault="00982F14" w:rsidP="00982F14">
      <w:pPr>
        <w:rPr>
          <w:rFonts w:ascii="Arial" w:hAnsi="Arial" w:cs="Arial"/>
        </w:rPr>
      </w:pPr>
    </w:p>
    <w:p w14:paraId="2D873263" w14:textId="77777777" w:rsidR="00982F14" w:rsidRDefault="00982F14" w:rsidP="00982F14">
      <w:pPr>
        <w:rPr>
          <w:rFonts w:ascii="Arial" w:hAnsi="Arial" w:cs="Arial"/>
        </w:rPr>
      </w:pPr>
    </w:p>
    <w:p w14:paraId="36A4C0C7" w14:textId="77777777" w:rsidR="00982F14" w:rsidRDefault="00982F14" w:rsidP="00982F14">
      <w:pPr>
        <w:rPr>
          <w:rFonts w:ascii="Arial" w:hAnsi="Arial" w:cs="Arial"/>
        </w:rPr>
      </w:pPr>
    </w:p>
    <w:p w14:paraId="698470B3" w14:textId="77777777" w:rsidR="00982F14" w:rsidRDefault="00982F14" w:rsidP="00982F14">
      <w:pPr>
        <w:rPr>
          <w:rFonts w:ascii="Arial" w:hAnsi="Arial" w:cs="Arial"/>
        </w:rPr>
      </w:pPr>
    </w:p>
    <w:p w14:paraId="18E47E23" w14:textId="77777777" w:rsidR="00982F14" w:rsidRDefault="00982F14" w:rsidP="00982F14">
      <w:pPr>
        <w:rPr>
          <w:rFonts w:ascii="Arial" w:hAnsi="Arial" w:cs="Arial"/>
        </w:rPr>
      </w:pPr>
    </w:p>
    <w:p w14:paraId="10C7C8E7" w14:textId="77777777" w:rsidR="00982F14" w:rsidRDefault="00982F14" w:rsidP="00982F14">
      <w:pPr>
        <w:rPr>
          <w:rFonts w:ascii="Arial" w:hAnsi="Arial" w:cs="Arial"/>
        </w:rPr>
      </w:pPr>
    </w:p>
    <w:p w14:paraId="5B7304A2" w14:textId="77777777" w:rsidR="00982F14" w:rsidRDefault="00982F14" w:rsidP="00982F14">
      <w:pPr>
        <w:rPr>
          <w:rFonts w:ascii="Arial" w:hAnsi="Arial" w:cs="Arial"/>
        </w:rPr>
      </w:pPr>
    </w:p>
    <w:p w14:paraId="668595F6" w14:textId="77777777" w:rsidR="00982F14" w:rsidRDefault="00982F14" w:rsidP="00982F14">
      <w:pPr>
        <w:rPr>
          <w:rFonts w:ascii="Arial" w:hAnsi="Arial" w:cs="Arial"/>
        </w:rPr>
      </w:pPr>
    </w:p>
    <w:p w14:paraId="2DD6F9C7" w14:textId="77777777" w:rsidR="00982F14" w:rsidRDefault="00982F14" w:rsidP="00982F14">
      <w:pPr>
        <w:rPr>
          <w:rFonts w:ascii="Arial" w:hAnsi="Arial" w:cs="Arial"/>
        </w:rPr>
      </w:pPr>
    </w:p>
    <w:p w14:paraId="2B3900FD" w14:textId="77777777" w:rsidR="00982F14" w:rsidRDefault="00982F14" w:rsidP="00982F14">
      <w:pPr>
        <w:rPr>
          <w:rFonts w:ascii="Arial" w:hAnsi="Arial" w:cs="Arial"/>
        </w:rPr>
      </w:pPr>
    </w:p>
    <w:p w14:paraId="44E7BE81" w14:textId="77777777" w:rsidR="00982F14" w:rsidRDefault="00982F14" w:rsidP="00982F14">
      <w:pPr>
        <w:rPr>
          <w:rFonts w:ascii="Arial" w:hAnsi="Arial" w:cs="Arial"/>
        </w:rPr>
      </w:pPr>
    </w:p>
    <w:p w14:paraId="0984377A" w14:textId="77777777" w:rsidR="00982F14" w:rsidRDefault="00982F14" w:rsidP="00982F14">
      <w:pPr>
        <w:rPr>
          <w:rFonts w:ascii="Arial" w:hAnsi="Arial" w:cs="Arial"/>
        </w:rPr>
      </w:pPr>
    </w:p>
    <w:p w14:paraId="30510A47" w14:textId="77777777" w:rsidR="00982F14" w:rsidRDefault="00982F14" w:rsidP="00982F14">
      <w:pPr>
        <w:rPr>
          <w:rFonts w:ascii="Arial" w:hAnsi="Arial" w:cs="Arial"/>
        </w:rPr>
      </w:pPr>
    </w:p>
    <w:p w14:paraId="30042028" w14:textId="77777777" w:rsidR="00982F14" w:rsidRDefault="00982F14" w:rsidP="00982F14">
      <w:pPr>
        <w:rPr>
          <w:rFonts w:ascii="Arial" w:hAnsi="Arial" w:cs="Arial"/>
        </w:rPr>
      </w:pPr>
    </w:p>
    <w:p w14:paraId="29527A9F" w14:textId="47F559B5" w:rsidR="00982F14" w:rsidRDefault="00982F14" w:rsidP="00982F14">
      <w:pPr>
        <w:rPr>
          <w:rFonts w:asciiTheme="majorHAnsi" w:hAnsiTheme="majorHAnsi" w:cstheme="majorHAnsi"/>
        </w:rPr>
      </w:pPr>
    </w:p>
    <w:p w14:paraId="2A7F3EDC" w14:textId="6E9B4A0C" w:rsidR="00932D76" w:rsidRDefault="00932D76" w:rsidP="00982F14">
      <w:pPr>
        <w:rPr>
          <w:rFonts w:asciiTheme="majorHAnsi" w:hAnsiTheme="majorHAnsi" w:cstheme="majorHAnsi"/>
        </w:rPr>
      </w:pPr>
    </w:p>
    <w:p w14:paraId="39353B84" w14:textId="7949D313" w:rsidR="00480EA2" w:rsidRDefault="00480EA2" w:rsidP="00982F14">
      <w:pPr>
        <w:rPr>
          <w:rFonts w:asciiTheme="majorHAnsi" w:hAnsiTheme="majorHAnsi" w:cstheme="majorHAnsi"/>
        </w:rPr>
      </w:pPr>
    </w:p>
    <w:p w14:paraId="203378C4" w14:textId="77777777" w:rsidR="0080709D" w:rsidRDefault="0080709D" w:rsidP="00982F14">
      <w:pPr>
        <w:rPr>
          <w:rFonts w:asciiTheme="majorHAnsi" w:hAnsiTheme="majorHAnsi" w:cstheme="majorHAnsi"/>
        </w:rPr>
      </w:pPr>
    </w:p>
    <w:p w14:paraId="5C36E24D" w14:textId="49E99149" w:rsidR="00982F14" w:rsidRDefault="00982F14" w:rsidP="00982F14">
      <w:pPr>
        <w:rPr>
          <w:rFonts w:ascii="Arial" w:hAnsi="Arial" w:cs="Arial"/>
          <w:b/>
          <w:bCs/>
          <w:szCs w:val="28"/>
        </w:rPr>
      </w:pPr>
      <w:r w:rsidRPr="008A4751">
        <w:rPr>
          <w:rFonts w:ascii="Arial" w:hAnsi="Arial" w:cs="Arial"/>
          <w:b/>
          <w:bCs/>
          <w:szCs w:val="28"/>
        </w:rPr>
        <w:lastRenderedPageBreak/>
        <w:t xml:space="preserve">Question </w:t>
      </w:r>
      <w:r w:rsidR="00EA37D8">
        <w:rPr>
          <w:rFonts w:ascii="Arial" w:hAnsi="Arial" w:cs="Arial"/>
          <w:b/>
          <w:bCs/>
          <w:szCs w:val="28"/>
        </w:rPr>
        <w:t>7</w:t>
      </w:r>
      <w:r w:rsidRPr="008A4751"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 w:rsidRPr="008A4751">
        <w:rPr>
          <w:rFonts w:ascii="Arial" w:hAnsi="Arial" w:cs="Arial"/>
          <w:b/>
          <w:bCs/>
          <w:szCs w:val="28"/>
        </w:rPr>
        <w:t xml:space="preserve"> </w:t>
      </w:r>
      <w:r>
        <w:rPr>
          <w:rFonts w:ascii="Arial" w:hAnsi="Arial" w:cs="Arial"/>
          <w:b/>
          <w:bCs/>
          <w:szCs w:val="28"/>
        </w:rPr>
        <w:t xml:space="preserve">[2, 3 – 5 </w:t>
      </w:r>
      <w:r w:rsidRPr="008A4751">
        <w:rPr>
          <w:rFonts w:ascii="Arial" w:hAnsi="Arial" w:cs="Arial"/>
          <w:b/>
          <w:bCs/>
          <w:szCs w:val="28"/>
        </w:rPr>
        <w:t>marks</w:t>
      </w:r>
      <w:r>
        <w:rPr>
          <w:rFonts w:ascii="Arial" w:hAnsi="Arial" w:cs="Arial"/>
          <w:b/>
          <w:bCs/>
          <w:szCs w:val="28"/>
        </w:rPr>
        <w:t>]</w:t>
      </w:r>
    </w:p>
    <w:p w14:paraId="40949B2F" w14:textId="77777777" w:rsidR="00982F14" w:rsidRPr="008A4751" w:rsidRDefault="00982F14" w:rsidP="00982F14">
      <w:pPr>
        <w:rPr>
          <w:rFonts w:ascii="Arial" w:hAnsi="Arial" w:cs="Arial"/>
          <w:b/>
          <w:bCs/>
        </w:rPr>
      </w:pPr>
    </w:p>
    <w:p w14:paraId="2012338A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75500A53" w14:textId="739847C9" w:rsidR="00982F14" w:rsidRDefault="00982F14" w:rsidP="00982F14">
      <w:pPr>
        <w:pStyle w:val="ListParagraph"/>
        <w:numPr>
          <w:ilvl w:val="0"/>
          <w:numId w:val="18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ab/>
      </w:r>
      <w:proofErr w:type="gramStart"/>
      <w:r w:rsidRPr="000302CD">
        <w:rPr>
          <w:rFonts w:asciiTheme="majorHAnsi" w:hAnsiTheme="majorHAnsi" w:cstheme="majorHAnsi"/>
          <w:sz w:val="24"/>
          <w:szCs w:val="24"/>
        </w:rPr>
        <w:t>Find</w:t>
      </w:r>
      <w:r w:rsidRPr="000302CD">
        <w:rPr>
          <w:sz w:val="24"/>
          <w:szCs w:val="24"/>
        </w:rPr>
        <w:t xml:space="preserve">  </w:t>
      </w:r>
      <w:r w:rsidRPr="000302CD">
        <w:rPr>
          <w:rFonts w:asciiTheme="majorHAnsi" w:hAnsiTheme="majorHAnsi" w:cstheme="majorHAnsi"/>
          <w:sz w:val="24"/>
          <w:szCs w:val="24"/>
        </w:rPr>
        <w:tab/>
      </w:r>
      <w:proofErr w:type="gramEnd"/>
      <w:r w:rsidR="0080709D" w:rsidRPr="0080709D">
        <w:rPr>
          <w:rFonts w:asciiTheme="majorHAnsi" w:hAnsiTheme="majorHAnsi" w:cstheme="majorHAnsi"/>
          <w:position w:val="-32"/>
          <w:sz w:val="24"/>
          <w:szCs w:val="24"/>
        </w:rPr>
        <w:object w:dxaOrig="1760" w:dyaOrig="760" w14:anchorId="3D25370C">
          <v:shape id="_x0000_i1113" type="#_x0000_t75" style="width:88.35pt;height:38pt" o:ole="">
            <v:imagedata r:id="rId156" o:title=""/>
          </v:shape>
          <o:OLEObject Type="Embed" ProgID="Equation.DSMT4" ShapeID="_x0000_i1113" DrawAspect="Content" ObjectID="_1713204371" r:id="rId157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</w:p>
    <w:p w14:paraId="1AA90026" w14:textId="4562B70A" w:rsidR="00982F14" w:rsidRDefault="00932D76" w:rsidP="00982F14">
      <w:pPr>
        <w:rPr>
          <w:rFonts w:asciiTheme="majorHAnsi" w:hAnsiTheme="majorHAnsi" w:cstheme="majorHAnsi"/>
        </w:rPr>
      </w:pPr>
      <w:r w:rsidRPr="00932D76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386BF36D" wp14:editId="499A7F12">
                <wp:simplePos x="0" y="0"/>
                <wp:positionH relativeFrom="column">
                  <wp:posOffset>919480</wp:posOffset>
                </wp:positionH>
                <wp:positionV relativeFrom="paragraph">
                  <wp:posOffset>92710</wp:posOffset>
                </wp:positionV>
                <wp:extent cx="5343525" cy="2076450"/>
                <wp:effectExtent l="0" t="0" r="28575" b="19050"/>
                <wp:wrapSquare wrapText="bothSides"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3525" cy="2076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768A87" w14:textId="76F8E9EC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</w:t>
                            </w:r>
                          </w:p>
                          <w:p w14:paraId="32AD4F76" w14:textId="04DC3B6E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2E482F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6820" w:dyaOrig="720" w14:anchorId="3C17CCF7">
                                <v:shape id="_x0000_i1115" type="#_x0000_t75" style="width:341pt;height:36pt" o:ole="">
                                  <v:imagedata r:id="rId158" o:title=""/>
                                </v:shape>
                                <o:OLEObject Type="Embed" ProgID="Equation.DSMT4" ShapeID="_x0000_i1115" DrawAspect="Content" ObjectID="_1713204473" r:id="rId159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</w:t>
                            </w:r>
                          </w:p>
                          <w:p w14:paraId="3DCE235B" w14:textId="77777777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282F2A75" w14:textId="6EE63303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</w:t>
                            </w:r>
                            <w:r w:rsidRPr="00153F66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2640" w:dyaOrig="720" w14:anchorId="781EFF30">
                                <v:shape id="_x0000_i1117" type="#_x0000_t75" style="width:132.15pt;height:36pt" o:ole="">
                                  <v:imagedata r:id="rId160" o:title=""/>
                                </v:shape>
                                <o:OLEObject Type="Embed" ProgID="Equation.DSMT4" ShapeID="_x0000_i1117" DrawAspect="Content" ObjectID="_1713204474" r:id="rId161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2DD61C8F" w14:textId="77777777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4A5D5387" w14:textId="43C46F72" w:rsidR="00790146" w:rsidRDefault="00790146" w:rsidP="00BA2570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</w:t>
                            </w:r>
                            <w:r w:rsidRPr="00BA2570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1520" w:dyaOrig="620" w14:anchorId="49955985">
                                <v:shape id="_x0000_i1119" type="#_x0000_t75" style="width:76.15pt;height:31.2pt" o:ole="">
                                  <v:imagedata r:id="rId162" o:title=""/>
                                </v:shape>
                                <o:OLEObject Type="Embed" ProgID="Equation.DSMT4" ShapeID="_x0000_i1119" DrawAspect="Content" ObjectID="_1713204475" r:id="rId163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347CA086" w14:textId="223FF609" w:rsidR="00790146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2C26FC3D" w14:textId="207EAFD7" w:rsidR="00790146" w:rsidRDefault="00790146" w:rsidP="00BA2570">
                            <w:pPr>
                              <w:ind w:left="180"/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452AFACC" w14:textId="77777777" w:rsidR="00790146" w:rsidRPr="00EF6BEC" w:rsidRDefault="00790146" w:rsidP="00932D76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1CE4461E" w14:textId="77777777" w:rsidR="00790146" w:rsidRDefault="00790146" w:rsidP="00932D76">
                            <w:r>
                              <w:t xml:space="preserve">                              </w:t>
                            </w:r>
                          </w:p>
                          <w:p w14:paraId="7C62B6D9" w14:textId="77777777" w:rsidR="00790146" w:rsidRDefault="00790146" w:rsidP="00932D76">
                            <w:r>
                              <w:t xml:space="preserve">                     </w:t>
                            </w:r>
                          </w:p>
                          <w:p w14:paraId="720DADBF" w14:textId="77777777" w:rsidR="00790146" w:rsidRPr="00F6624D" w:rsidRDefault="00790146" w:rsidP="00932D76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6BF36D" id="_x0000_s1044" type="#_x0000_t202" style="position:absolute;margin-left:72.4pt;margin-top:7.3pt;width:420.75pt;height:163.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">
                <v:textbox>
                  <w:txbxContent>
                    <w:p w14:paraId="64768A87" w14:textId="76F8E9EC" w:rsidR="00790146" w:rsidRDefault="00790146" w:rsidP="00932D76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    </w:t>
                      </w:r>
                    </w:p>
                    <w:p w14:paraId="32AD4F76" w14:textId="04DC3B6E" w:rsidR="00790146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 w:rsidRPr="002E482F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6820" w:dyaOrig="720" w14:anchorId="3C17CCF7">
                          <v:shape id="_x0000_i1115" type="#_x0000_t75" style="width:341pt;height:36pt" o:ole="">
                            <v:imagedata r:id="rId158" o:title=""/>
                          </v:shape>
                          <o:OLEObject Type="Embed" ProgID="Equation.DSMT4" ShapeID="_x0000_i1115" DrawAspect="Content" ObjectID="_1713204473" r:id="rId16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</w:t>
                      </w:r>
                    </w:p>
                    <w:p w14:paraId="3DCE235B" w14:textId="77777777" w:rsidR="00790146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282F2A75" w14:textId="6EE63303" w:rsidR="00790146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</w:t>
                      </w:r>
                      <w:r w:rsidRPr="00153F66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2640" w:dyaOrig="720" w14:anchorId="781EFF30">
                          <v:shape id="_x0000_i1117" type="#_x0000_t75" style="width:132.15pt;height:36pt" o:ole="">
                            <v:imagedata r:id="rId160" o:title=""/>
                          </v:shape>
                          <o:OLEObject Type="Embed" ProgID="Equation.DSMT4" ShapeID="_x0000_i1117" DrawAspect="Content" ObjectID="_1713204474" r:id="rId165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2DD61C8F" w14:textId="77777777" w:rsidR="00790146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4A5D5387" w14:textId="43C46F72" w:rsidR="00790146" w:rsidRDefault="00790146" w:rsidP="00BA2570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</w:t>
                      </w:r>
                      <w:r w:rsidRPr="00BA2570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1520" w:dyaOrig="620" w14:anchorId="49955985">
                          <v:shape id="_x0000_i1119" type="#_x0000_t75" style="width:76.15pt;height:31.2pt" o:ole="">
                            <v:imagedata r:id="rId162" o:title=""/>
                          </v:shape>
                          <o:OLEObject Type="Embed" ProgID="Equation.DSMT4" ShapeID="_x0000_i1119" DrawAspect="Content" ObjectID="_1713204475" r:id="rId166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347CA086" w14:textId="223FF609" w:rsidR="00790146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2C26FC3D" w14:textId="207EAFD7" w:rsidR="00790146" w:rsidRDefault="00790146" w:rsidP="00BA2570">
                      <w:pPr>
                        <w:ind w:left="180"/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452AFACC" w14:textId="77777777" w:rsidR="00790146" w:rsidRPr="00EF6BEC" w:rsidRDefault="00790146" w:rsidP="00932D76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1CE4461E" w14:textId="77777777" w:rsidR="00790146" w:rsidRDefault="00790146" w:rsidP="00932D76">
                      <w:r>
                        <w:t xml:space="preserve">                              </w:t>
                      </w:r>
                    </w:p>
                    <w:p w14:paraId="7C62B6D9" w14:textId="77777777" w:rsidR="00790146" w:rsidRDefault="00790146" w:rsidP="00932D76">
                      <w:r>
                        <w:t xml:space="preserve">                     </w:t>
                      </w:r>
                    </w:p>
                    <w:p w14:paraId="720DADBF" w14:textId="77777777" w:rsidR="00790146" w:rsidRPr="00F6624D" w:rsidRDefault="00790146" w:rsidP="00932D76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0777E28" w14:textId="38DB052F" w:rsidR="00982F14" w:rsidRDefault="00982F14" w:rsidP="00982F14">
      <w:pPr>
        <w:rPr>
          <w:rFonts w:asciiTheme="majorHAnsi" w:hAnsiTheme="majorHAnsi" w:cstheme="majorHAnsi"/>
        </w:rPr>
      </w:pPr>
    </w:p>
    <w:p w14:paraId="632FA1E4" w14:textId="56BCF274" w:rsidR="00982F14" w:rsidRDefault="00982F14" w:rsidP="00982F14">
      <w:pPr>
        <w:rPr>
          <w:rFonts w:asciiTheme="majorHAnsi" w:hAnsiTheme="majorHAnsi" w:cstheme="majorHAnsi"/>
        </w:rPr>
      </w:pPr>
    </w:p>
    <w:p w14:paraId="35628E1B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0F2795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112544FD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DD45D99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7179F8F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050F6C9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D183B9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5B2B6AC" w14:textId="1281DEE7" w:rsidR="00982F14" w:rsidRDefault="00982F14" w:rsidP="00982F14">
      <w:pPr>
        <w:rPr>
          <w:rFonts w:asciiTheme="majorHAnsi" w:hAnsiTheme="majorHAnsi" w:cstheme="majorHAnsi"/>
        </w:rPr>
      </w:pPr>
    </w:p>
    <w:p w14:paraId="1B50F765" w14:textId="0C2FAF5E" w:rsidR="00932D76" w:rsidRDefault="00932D76" w:rsidP="00982F14">
      <w:pPr>
        <w:rPr>
          <w:rFonts w:asciiTheme="majorHAnsi" w:hAnsiTheme="majorHAnsi" w:cstheme="majorHAnsi"/>
        </w:rPr>
      </w:pPr>
    </w:p>
    <w:p w14:paraId="1C675C2D" w14:textId="4447F893" w:rsidR="00932D76" w:rsidRDefault="00932D76" w:rsidP="00982F14">
      <w:pPr>
        <w:rPr>
          <w:rFonts w:asciiTheme="majorHAnsi" w:hAnsiTheme="majorHAnsi" w:cstheme="majorHAnsi"/>
        </w:rPr>
      </w:pPr>
    </w:p>
    <w:p w14:paraId="02A88223" w14:textId="70889A94" w:rsidR="00932D76" w:rsidRDefault="00932D76" w:rsidP="00982F14">
      <w:pPr>
        <w:rPr>
          <w:rFonts w:asciiTheme="majorHAnsi" w:hAnsiTheme="majorHAnsi" w:cstheme="majorHAnsi"/>
        </w:rPr>
      </w:pPr>
    </w:p>
    <w:p w14:paraId="170C62A2" w14:textId="77777777" w:rsidR="00932D76" w:rsidRDefault="00932D76" w:rsidP="00982F14">
      <w:pPr>
        <w:rPr>
          <w:rFonts w:asciiTheme="majorHAnsi" w:hAnsiTheme="majorHAnsi" w:cstheme="majorHAnsi"/>
        </w:rPr>
      </w:pPr>
    </w:p>
    <w:p w14:paraId="34169B68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09B09426" w14:textId="77777777" w:rsidR="00480EA2" w:rsidRDefault="00982F14" w:rsidP="00982F14">
      <w:pPr>
        <w:pStyle w:val="ListParagraph"/>
        <w:numPr>
          <w:ilvl w:val="0"/>
          <w:numId w:val="18"/>
        </w:num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 w:rsidRPr="000302CD">
        <w:rPr>
          <w:rFonts w:asciiTheme="majorHAnsi" w:hAnsiTheme="majorHAnsi" w:cstheme="majorHAnsi"/>
          <w:sz w:val="24"/>
          <w:szCs w:val="24"/>
        </w:rPr>
        <w:t xml:space="preserve">If  </w:t>
      </w:r>
      <w:bookmarkStart w:id="5" w:name="_Hlk99391561"/>
      <w:r w:rsidRPr="000302CD">
        <w:rPr>
          <w:rFonts w:asciiTheme="majorHAnsi" w:hAnsiTheme="majorHAnsi" w:cstheme="majorHAnsi"/>
          <w:position w:val="-32"/>
          <w:sz w:val="24"/>
          <w:szCs w:val="24"/>
        </w:rPr>
        <w:object w:dxaOrig="1400" w:dyaOrig="760" w14:anchorId="57BDACA0">
          <v:shape id="_x0000_i1120" type="#_x0000_t75" style="width:70.2pt;height:37.8pt" o:ole="">
            <v:imagedata r:id="rId167" o:title=""/>
          </v:shape>
          <o:OLEObject Type="Embed" ProgID="Equation.DSMT4" ShapeID="_x0000_i1120" DrawAspect="Content" ObjectID="_1713204372" r:id="rId168"/>
        </w:object>
      </w:r>
      <w:bookmarkEnd w:id="5"/>
      <w:r w:rsidRPr="000302CD">
        <w:rPr>
          <w:rFonts w:asciiTheme="majorHAnsi" w:hAnsiTheme="majorHAnsi" w:cstheme="majorHAnsi"/>
          <w:sz w:val="24"/>
          <w:szCs w:val="24"/>
        </w:rPr>
        <w:t xml:space="preserve">   and   </w:t>
      </w:r>
      <w:r w:rsidRPr="000302CD">
        <w:rPr>
          <w:rFonts w:asciiTheme="majorHAnsi" w:hAnsiTheme="majorHAnsi" w:cstheme="majorHAnsi"/>
          <w:position w:val="-32"/>
          <w:sz w:val="24"/>
          <w:szCs w:val="24"/>
        </w:rPr>
        <w:object w:dxaOrig="1579" w:dyaOrig="760" w14:anchorId="22944F71">
          <v:shape id="_x0000_i1121" type="#_x0000_t75" style="width:78.65pt;height:37.8pt" o:ole="">
            <v:imagedata r:id="rId169" o:title=""/>
          </v:shape>
          <o:OLEObject Type="Embed" ProgID="Equation.DSMT4" ShapeID="_x0000_i1121" DrawAspect="Content" ObjectID="_1713204373" r:id="rId170"/>
        </w:object>
      </w:r>
      <w:r w:rsidRPr="000302CD">
        <w:rPr>
          <w:rFonts w:asciiTheme="majorHAnsi" w:hAnsiTheme="majorHAnsi" w:cstheme="majorHAnsi"/>
          <w:sz w:val="24"/>
          <w:szCs w:val="24"/>
        </w:rPr>
        <w:t xml:space="preserve">  </w:t>
      </w:r>
    </w:p>
    <w:p w14:paraId="6254C417" w14:textId="563018F2" w:rsidR="00982F14" w:rsidRPr="000302CD" w:rsidRDefault="00480EA2" w:rsidP="00480EA2">
      <w:pPr>
        <w:pStyle w:val="ListParagraph"/>
        <w:ind w:left="108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 w:rsidR="00982F14" w:rsidRPr="000302CD">
        <w:rPr>
          <w:rFonts w:asciiTheme="majorHAnsi" w:hAnsiTheme="majorHAnsi" w:cstheme="majorHAnsi"/>
          <w:sz w:val="24"/>
          <w:szCs w:val="24"/>
        </w:rPr>
        <w:t xml:space="preserve">find   </w:t>
      </w:r>
      <w:r w:rsidR="00982F14" w:rsidRPr="000302CD">
        <w:rPr>
          <w:rFonts w:asciiTheme="majorHAnsi" w:hAnsiTheme="majorHAnsi" w:cstheme="majorHAnsi"/>
          <w:position w:val="-30"/>
          <w:sz w:val="24"/>
          <w:szCs w:val="24"/>
        </w:rPr>
        <w:object w:dxaOrig="1480" w:dyaOrig="720" w14:anchorId="2EB8694F">
          <v:shape id="_x0000_i1122" type="#_x0000_t75" style="width:73.2pt;height:36pt" o:ole="">
            <v:imagedata r:id="rId171" o:title=""/>
          </v:shape>
          <o:OLEObject Type="Embed" ProgID="Equation.DSMT4" ShapeID="_x0000_i1122" DrawAspect="Content" ObjectID="_1713204374" r:id="rId172"/>
        </w:object>
      </w:r>
    </w:p>
    <w:p w14:paraId="68F381FE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60CECCBB" w14:textId="46BA778A" w:rsidR="00982F14" w:rsidRPr="000302CD" w:rsidRDefault="00625374" w:rsidP="00982F14">
      <w:pPr>
        <w:rPr>
          <w:rFonts w:asciiTheme="majorHAnsi" w:hAnsiTheme="majorHAnsi" w:cstheme="majorHAnsi"/>
        </w:rPr>
      </w:pPr>
      <w:r w:rsidRPr="00625374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454C2C71" wp14:editId="2D832F94">
                <wp:simplePos x="0" y="0"/>
                <wp:positionH relativeFrom="column">
                  <wp:posOffset>925195</wp:posOffset>
                </wp:positionH>
                <wp:positionV relativeFrom="paragraph">
                  <wp:posOffset>119380</wp:posOffset>
                </wp:positionV>
                <wp:extent cx="5343525" cy="3726180"/>
                <wp:effectExtent l="0" t="0" r="28575" b="26670"/>
                <wp:wrapSquare wrapText="bothSides"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3525" cy="3726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630C96" w14:textId="2FDD44FB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    </w:t>
                            </w:r>
                          </w:p>
                          <w:p w14:paraId="24CAA490" w14:textId="77777777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2E482F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4500" w:dyaOrig="720" w14:anchorId="66381415">
                                <v:shape id="_x0000_i1124" type="#_x0000_t75" style="width:225pt;height:36pt" o:ole="">
                                  <v:imagedata r:id="rId173" o:title=""/>
                                </v:shape>
                                <o:OLEObject Type="Embed" ProgID="Equation.DSMT4" ShapeID="_x0000_i1124" DrawAspect="Content" ObjectID="_1713204476" r:id="rId174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</w:t>
                            </w:r>
                          </w:p>
                          <w:p w14:paraId="55E6A88A" w14:textId="56AC2314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</w:t>
                            </w:r>
                          </w:p>
                          <w:p w14:paraId="0CDC8C01" w14:textId="5A406EEE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AD04F09" w14:textId="203FA3B4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</w:t>
                            </w:r>
                            <w:r w:rsidRPr="00E21BA0">
                              <w:rPr>
                                <w:rFonts w:eastAsiaTheme="minorEastAsia"/>
                                <w:color w:val="FF0000"/>
                                <w:position w:val="-30"/>
                              </w:rPr>
                              <w:object w:dxaOrig="3080" w:dyaOrig="720" w14:anchorId="4705CC42">
                                <v:shape id="_x0000_i1126" type="#_x0000_t75" style="width:154.15pt;height:36pt" o:ole="">
                                  <v:imagedata r:id="rId175" o:title=""/>
                                </v:shape>
                                <o:OLEObject Type="Embed" ProgID="Equation.DSMT4" ShapeID="_x0000_i1126" DrawAspect="Content" ObjectID="_1713204477" r:id="rId176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4011DB5C" w14:textId="77777777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03F3BBFD" w14:textId="44CC8275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</w:t>
                            </w:r>
                          </w:p>
                          <w:p w14:paraId="387F802C" w14:textId="24AB135F" w:rsidR="00790146" w:rsidRDefault="00790146" w:rsidP="00E21BA0">
                            <w:pPr>
                              <w:ind w:left="720" w:firstLine="72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 w:rsidRPr="00E21BA0">
                              <w:rPr>
                                <w:rFonts w:eastAsiaTheme="minorEastAsia"/>
                                <w:color w:val="FF0000"/>
                                <w:position w:val="-32"/>
                              </w:rPr>
                              <w:object w:dxaOrig="4060" w:dyaOrig="760" w14:anchorId="3F2E9524">
                                <v:shape id="_x0000_i1128" type="#_x0000_t75" style="width:203.2pt;height:37.8pt" o:ole="">
                                  <v:imagedata r:id="rId177" o:title=""/>
                                </v:shape>
                                <o:OLEObject Type="Embed" ProgID="Equation.DSMT4" ShapeID="_x0000_i1128" DrawAspect="Content" ObjectID="_1713204478" r:id="rId178"/>
                              </w:object>
                            </w:r>
                          </w:p>
                          <w:p w14:paraId="62EC1DA7" w14:textId="77777777" w:rsidR="00790146" w:rsidRDefault="00790146" w:rsidP="006F396B">
                            <w:pPr>
                              <w:ind w:firstLine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0D94BD00" w14:textId="4ADA5AAE" w:rsidR="00790146" w:rsidRDefault="00790146" w:rsidP="006F396B">
                            <w:pPr>
                              <w:ind w:left="720" w:firstLine="72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 w:rsidRPr="00E21BA0">
                              <w:rPr>
                                <w:rFonts w:eastAsiaTheme="minorEastAsia"/>
                                <w:color w:val="FF0000"/>
                                <w:position w:val="-14"/>
                              </w:rPr>
                              <w:object w:dxaOrig="3220" w:dyaOrig="400" w14:anchorId="7E0A81F8">
                                <v:shape id="_x0000_i1130" type="#_x0000_t75" style="width:161.15pt;height:19.8pt" o:ole="">
                                  <v:imagedata r:id="rId179" o:title=""/>
                                </v:shape>
                                <o:OLEObject Type="Embed" ProgID="Equation.DSMT4" ShapeID="_x0000_i1130" DrawAspect="Content" ObjectID="_1713204479" r:id="rId180"/>
                              </w:object>
                            </w:r>
                          </w:p>
                          <w:p w14:paraId="396C9530" w14:textId="15A431AD" w:rsidR="00790146" w:rsidRDefault="00790146" w:rsidP="006F396B">
                            <w:pPr>
                              <w:ind w:left="720" w:firstLine="72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57126827" w14:textId="5F674E90" w:rsidR="00790146" w:rsidRDefault="00790146" w:rsidP="006F396B">
                            <w:pPr>
                              <w:ind w:left="720" w:firstLine="72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 w:rsidRPr="006F396B">
                              <w:rPr>
                                <w:rFonts w:eastAsiaTheme="minorEastAsia"/>
                                <w:color w:val="FF0000"/>
                                <w:position w:val="-10"/>
                              </w:rPr>
                              <w:object w:dxaOrig="639" w:dyaOrig="320" w14:anchorId="27E6319B">
                                <v:shape id="_x0000_i1132" type="#_x0000_t75" style="width:32.15pt;height:16.2pt" o:ole="">
                                  <v:imagedata r:id="rId181" o:title=""/>
                                </v:shape>
                                <o:OLEObject Type="Embed" ProgID="Equation.DSMT4" ShapeID="_x0000_i1132" DrawAspect="Content" ObjectID="_1713204480" r:id="rId182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0E64F8B8" w14:textId="1CC4FC43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                                  </w:t>
                            </w:r>
                          </w:p>
                          <w:p w14:paraId="52A6716D" w14:textId="77777777" w:rsidR="00790146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565A407B" w14:textId="77777777" w:rsidR="00790146" w:rsidRDefault="00790146" w:rsidP="00625374">
                            <w:pPr>
                              <w:ind w:left="180"/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5F689F60" w14:textId="77777777" w:rsidR="00790146" w:rsidRPr="00EF6BEC" w:rsidRDefault="00790146" w:rsidP="00625374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4BB706E8" w14:textId="77777777" w:rsidR="00790146" w:rsidRDefault="00790146" w:rsidP="00625374">
                            <w:r>
                              <w:t xml:space="preserve">                              </w:t>
                            </w:r>
                          </w:p>
                          <w:p w14:paraId="4790D4BD" w14:textId="77777777" w:rsidR="00790146" w:rsidRDefault="00790146" w:rsidP="00625374">
                            <w:r>
                              <w:t xml:space="preserve">                     </w:t>
                            </w:r>
                          </w:p>
                          <w:p w14:paraId="1A3E2410" w14:textId="77777777" w:rsidR="00790146" w:rsidRPr="00F6624D" w:rsidRDefault="00790146" w:rsidP="00625374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4C2C71" id="_x0000_s1045" type="#_x0000_t202" style="position:absolute;margin-left:72.85pt;margin-top:9.4pt;width:420.75pt;height:293.4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">
                <v:textbox>
                  <w:txbxContent>
                    <w:p w14:paraId="3F630C96" w14:textId="2FDD44FB" w:rsidR="00790146" w:rsidRDefault="00790146" w:rsidP="00625374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        </w:t>
                      </w:r>
                    </w:p>
                    <w:p w14:paraId="24CAA490" w14:textId="77777777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 w:rsidRPr="002E482F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4500" w:dyaOrig="720" w14:anchorId="66381415">
                          <v:shape id="_x0000_i1124" type="#_x0000_t75" style="width:225pt;height:36pt" o:ole="">
                            <v:imagedata r:id="rId173" o:title=""/>
                          </v:shape>
                          <o:OLEObject Type="Embed" ProgID="Equation.DSMT4" ShapeID="_x0000_i1124" DrawAspect="Content" ObjectID="_1713204476" r:id="rId18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</w:t>
                      </w:r>
                    </w:p>
                    <w:p w14:paraId="55E6A88A" w14:textId="56AC2314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</w:t>
                      </w:r>
                    </w:p>
                    <w:p w14:paraId="0CDC8C01" w14:textId="5A406EEE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AD04F09" w14:textId="203FA3B4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</w:t>
                      </w:r>
                      <w:r w:rsidRPr="00E21BA0">
                        <w:rPr>
                          <w:rFonts w:eastAsiaTheme="minorEastAsia"/>
                          <w:color w:val="FF0000"/>
                          <w:position w:val="-30"/>
                        </w:rPr>
                        <w:object w:dxaOrig="3080" w:dyaOrig="720" w14:anchorId="4705CC42">
                          <v:shape id="_x0000_i1126" type="#_x0000_t75" style="width:154.15pt;height:36pt" o:ole="">
                            <v:imagedata r:id="rId175" o:title=""/>
                          </v:shape>
                          <o:OLEObject Type="Embed" ProgID="Equation.DSMT4" ShapeID="_x0000_i1126" DrawAspect="Content" ObjectID="_1713204477" r:id="rId18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4011DB5C" w14:textId="77777777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03F3BBFD" w14:textId="44CC8275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</w:t>
                      </w:r>
                    </w:p>
                    <w:p w14:paraId="387F802C" w14:textId="24AB135F" w:rsidR="00790146" w:rsidRDefault="00790146" w:rsidP="00E21BA0">
                      <w:pPr>
                        <w:ind w:left="720" w:firstLine="72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 w:rsidRPr="00E21BA0">
                        <w:rPr>
                          <w:rFonts w:eastAsiaTheme="minorEastAsia"/>
                          <w:color w:val="FF0000"/>
                          <w:position w:val="-32"/>
                        </w:rPr>
                        <w:object w:dxaOrig="4060" w:dyaOrig="760" w14:anchorId="3F2E9524">
                          <v:shape id="_x0000_i1128" type="#_x0000_t75" style="width:203.2pt;height:37.8pt" o:ole="">
                            <v:imagedata r:id="rId177" o:title=""/>
                          </v:shape>
                          <o:OLEObject Type="Embed" ProgID="Equation.DSMT4" ShapeID="_x0000_i1128" DrawAspect="Content" ObjectID="_1713204478" r:id="rId185"/>
                        </w:object>
                      </w:r>
                    </w:p>
                    <w:p w14:paraId="62EC1DA7" w14:textId="77777777" w:rsidR="00790146" w:rsidRDefault="00790146" w:rsidP="006F396B">
                      <w:pPr>
                        <w:ind w:firstLine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0D94BD00" w14:textId="4ADA5AAE" w:rsidR="00790146" w:rsidRDefault="00790146" w:rsidP="006F396B">
                      <w:pPr>
                        <w:ind w:left="720" w:firstLine="72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 w:rsidRPr="00E21BA0">
                        <w:rPr>
                          <w:rFonts w:eastAsiaTheme="minorEastAsia"/>
                          <w:color w:val="FF0000"/>
                          <w:position w:val="-14"/>
                        </w:rPr>
                        <w:object w:dxaOrig="3220" w:dyaOrig="400" w14:anchorId="7E0A81F8">
                          <v:shape id="_x0000_i1130" type="#_x0000_t75" style="width:161.15pt;height:19.8pt" o:ole="">
                            <v:imagedata r:id="rId179" o:title=""/>
                          </v:shape>
                          <o:OLEObject Type="Embed" ProgID="Equation.DSMT4" ShapeID="_x0000_i1130" DrawAspect="Content" ObjectID="_1713204479" r:id="rId186"/>
                        </w:object>
                      </w:r>
                    </w:p>
                    <w:p w14:paraId="396C9530" w14:textId="15A431AD" w:rsidR="00790146" w:rsidRDefault="00790146" w:rsidP="006F396B">
                      <w:pPr>
                        <w:ind w:left="720" w:firstLine="72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57126827" w14:textId="5F674E90" w:rsidR="00790146" w:rsidRDefault="00790146" w:rsidP="006F396B">
                      <w:pPr>
                        <w:ind w:left="720" w:firstLine="72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 w:rsidRPr="006F396B">
                        <w:rPr>
                          <w:rFonts w:eastAsiaTheme="minorEastAsia"/>
                          <w:color w:val="FF0000"/>
                          <w:position w:val="-10"/>
                        </w:rPr>
                        <w:object w:dxaOrig="639" w:dyaOrig="320" w14:anchorId="27E6319B">
                          <v:shape id="_x0000_i1132" type="#_x0000_t75" style="width:32.15pt;height:16.2pt" o:ole="">
                            <v:imagedata r:id="rId181" o:title=""/>
                          </v:shape>
                          <o:OLEObject Type="Embed" ProgID="Equation.DSMT4" ShapeID="_x0000_i1132" DrawAspect="Content" ObjectID="_1713204480" r:id="rId187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0E64F8B8" w14:textId="1CC4FC43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                                  </w:t>
                      </w:r>
                    </w:p>
                    <w:p w14:paraId="52A6716D" w14:textId="77777777" w:rsidR="00790146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565A407B" w14:textId="77777777" w:rsidR="00790146" w:rsidRDefault="00790146" w:rsidP="00625374">
                      <w:pPr>
                        <w:ind w:left="180"/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5F689F60" w14:textId="77777777" w:rsidR="00790146" w:rsidRPr="00EF6BEC" w:rsidRDefault="00790146" w:rsidP="00625374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4BB706E8" w14:textId="77777777" w:rsidR="00790146" w:rsidRDefault="00790146" w:rsidP="00625374">
                      <w:r>
                        <w:t xml:space="preserve">                              </w:t>
                      </w:r>
                    </w:p>
                    <w:p w14:paraId="4790D4BD" w14:textId="77777777" w:rsidR="00790146" w:rsidRDefault="00790146" w:rsidP="00625374">
                      <w:r>
                        <w:t xml:space="preserve">                     </w:t>
                      </w:r>
                    </w:p>
                    <w:p w14:paraId="1A3E2410" w14:textId="77777777" w:rsidR="00790146" w:rsidRPr="00F6624D" w:rsidRDefault="00790146" w:rsidP="00625374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</w:p>
    <w:p w14:paraId="78910B81" w14:textId="1C15B55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6F735171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6084660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7680A11F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FB210B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D37BFB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4EC22EF6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A9073A7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62B190CD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10CFF1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7AA2B712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4F5623B3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6A4751A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E2D2F93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686FF09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3F2AD9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17048260" w14:textId="6F09A3BC" w:rsidR="007C3A2E" w:rsidRPr="007C3A2E" w:rsidRDefault="007C3A2E" w:rsidP="007C3A2E">
      <w:pPr>
        <w:rPr>
          <w:sz w:val="20"/>
          <w:szCs w:val="20"/>
        </w:rPr>
      </w:pPr>
    </w:p>
    <w:p w14:paraId="230A5BE4" w14:textId="0CA95017" w:rsidR="007C3A2E" w:rsidRPr="00480EA2" w:rsidRDefault="00480EA2" w:rsidP="007C3A2E">
      <w:pPr>
        <w:rPr>
          <w:rFonts w:ascii="Arial" w:hAnsi="Arial" w:cs="Arial"/>
          <w:b/>
          <w:bCs/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BE0915">
        <w:rPr>
          <w:sz w:val="20"/>
          <w:szCs w:val="20"/>
        </w:rPr>
        <w:t xml:space="preserve">                                    </w:t>
      </w:r>
      <w:r w:rsidRPr="00480EA2">
        <w:rPr>
          <w:rFonts w:ascii="Arial" w:hAnsi="Arial" w:cs="Arial"/>
          <w:b/>
          <w:bCs/>
          <w:sz w:val="20"/>
          <w:szCs w:val="20"/>
        </w:rPr>
        <w:t xml:space="preserve">End of section </w:t>
      </w:r>
    </w:p>
    <w:p w14:paraId="5F740A73" w14:textId="77777777" w:rsidR="007C3A2E" w:rsidRPr="007C3A2E" w:rsidRDefault="007C3A2E" w:rsidP="007C3A2E">
      <w:pPr>
        <w:rPr>
          <w:sz w:val="20"/>
          <w:szCs w:val="20"/>
        </w:rPr>
      </w:pPr>
    </w:p>
    <w:p w14:paraId="01C1C8B4" w14:textId="77777777" w:rsidR="007C3A2E" w:rsidRPr="007C3A2E" w:rsidRDefault="007C3A2E" w:rsidP="007C3A2E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845ED9" w:rsidRPr="001F6B00" w14:paraId="5E8F54BC" w14:textId="77777777" w:rsidTr="00A579E2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023D5C97" w14:textId="77777777" w:rsidR="00845ED9" w:rsidRPr="001F6B00" w:rsidRDefault="00845ED9" w:rsidP="00A579E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3ACCB92" wp14:editId="470A9201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633A1C3" w14:textId="77777777" w:rsidR="00790146" w:rsidRPr="00C45BC9" w:rsidRDefault="00790146" w:rsidP="00845ED9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ACCB92" id="Text Box 3" o:spid="_x0000_s1046" type="#_x0000_t202" style="position:absolute;left:0;text-align:left;margin-left:94.15pt;margin-top:-28.8pt;width:311.2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" fillcolor="window" strokeweight=".5pt">
                      <v:textbox>
                        <w:txbxContent>
                          <w:p w14:paraId="3633A1C3" w14:textId="77777777" w:rsidR="00790146" w:rsidRPr="00C45BC9" w:rsidRDefault="00790146" w:rsidP="00845ED9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9014D7" wp14:editId="617C6C32">
                  <wp:extent cx="483680" cy="664234"/>
                  <wp:effectExtent l="0" t="0" r="0" b="2540"/>
                  <wp:docPr id="4" name="Picture 4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0715AD01" w14:textId="77777777" w:rsidR="00845ED9" w:rsidRPr="00733EF8" w:rsidRDefault="00790146" w:rsidP="00A579E2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433851711"/>
                <w:placeholder>
                  <w:docPart w:val="8B79261D44AA46638EAEB6F508EC592A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Content>
                <w:r w:rsidR="00845ED9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845ED9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393194957"/>
                <w:placeholder>
                  <w:docPart w:val="1E56B7B4855E4485B501774326946D6A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Content>
                <w:r w:rsidR="00845ED9">
                  <w:rPr>
                    <w:b/>
                    <w:sz w:val="36"/>
                  </w:rPr>
                  <w:t>UNITS 3 &amp; 4</w:t>
                </w:r>
              </w:sdtContent>
            </w:sdt>
            <w:r w:rsidR="00845ED9">
              <w:rPr>
                <w:b/>
                <w:sz w:val="36"/>
              </w:rPr>
              <w:t>, 2022</w:t>
            </w:r>
            <w:r w:rsidR="00845ED9" w:rsidRPr="00733EF8">
              <w:rPr>
                <w:b/>
                <w:sz w:val="36"/>
              </w:rPr>
              <w:t xml:space="preserve"> </w:t>
            </w:r>
          </w:p>
          <w:p w14:paraId="659AC6EA" w14:textId="77777777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>Test 2</w:t>
            </w:r>
            <w:r w:rsidRPr="00733EF8">
              <w:rPr>
                <w:szCs w:val="32"/>
              </w:rPr>
              <w:t xml:space="preserve">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 xml:space="preserve">3.2.4, 3.2.5, </w:t>
            </w:r>
            <w:r w:rsidRPr="0048654F">
              <w:rPr>
                <w:b w:val="0"/>
                <w:bCs/>
                <w:szCs w:val="32"/>
              </w:rPr>
              <w:t>3.2.</w:t>
            </w:r>
            <w:r>
              <w:rPr>
                <w:b w:val="0"/>
                <w:bCs/>
                <w:szCs w:val="32"/>
              </w:rPr>
              <w:t>8</w:t>
            </w:r>
            <w:r w:rsidRPr="0048654F">
              <w:rPr>
                <w:b w:val="0"/>
                <w:bCs/>
                <w:szCs w:val="32"/>
              </w:rPr>
              <w:t xml:space="preserve"> to 3.2.22</w:t>
            </w:r>
            <w:r w:rsidRPr="008C6747">
              <w:rPr>
                <w:b w:val="0"/>
                <w:bCs/>
                <w:sz w:val="20"/>
                <w:szCs w:val="24"/>
              </w:rPr>
              <w:t>,</w:t>
            </w:r>
            <w:r w:rsidRPr="008C6747">
              <w:rPr>
                <w:b w:val="0"/>
                <w:bCs/>
                <w:szCs w:val="32"/>
              </w:rPr>
              <w:t xml:space="preserve"> </w:t>
            </w:r>
            <w:r w:rsidRPr="0048654F">
              <w:rPr>
                <w:b w:val="0"/>
                <w:bCs/>
                <w:szCs w:val="32"/>
              </w:rPr>
              <w:t>3.1.1 – 3.1.</w:t>
            </w:r>
            <w:r>
              <w:rPr>
                <w:b w:val="0"/>
                <w:bCs/>
                <w:szCs w:val="32"/>
              </w:rPr>
              <w:t>6</w:t>
            </w:r>
            <w:r w:rsidRPr="0048654F">
              <w:rPr>
                <w:b w:val="0"/>
                <w:bCs/>
                <w:szCs w:val="32"/>
              </w:rPr>
              <w:t>, 3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>
              <w:rPr>
                <w:b w:val="0"/>
                <w:bCs/>
                <w:szCs w:val="32"/>
              </w:rPr>
              <w:t>9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7DCDE321" w14:textId="77777777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7D4FB02C">
                <v:shape id="_x0000_i1133" type="#_x0000_t75" style="width:60pt;height:35.4pt" o:ole="">
                  <v:imagedata r:id="rId9" o:title="" croptop="21804f"/>
                </v:shape>
                <o:OLEObject Type="Embed" ProgID="Excel.Sheet.12" ShapeID="_x0000_i1133" DrawAspect="Content" ObjectID="_1713204375" r:id="rId188"/>
              </w:object>
            </w:r>
          </w:p>
        </w:tc>
      </w:tr>
      <w:tr w:rsidR="00845ED9" w:rsidRPr="001F6B00" w14:paraId="6F6CB9AD" w14:textId="77777777" w:rsidTr="00A579E2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1112826173"/>
              <w:placeholder>
                <w:docPart w:val="D1CBBD9B77EA45CBA8C46C90184DB1DB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Content>
              <w:p w14:paraId="3BB291EE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4C9524F0" w14:textId="38ABBC4A" w:rsidR="00845ED9" w:rsidRPr="00B13B93" w:rsidRDefault="002B5920" w:rsidP="00A579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2B5920">
              <w:rPr>
                <w:rFonts w:ascii="Arial" w:hAnsi="Arial" w:cs="Arial"/>
                <w:color w:val="FF0000"/>
                <w:sz w:val="22"/>
                <w:szCs w:val="22"/>
              </w:rPr>
              <w:t>20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842" w:type="pct"/>
          </w:tcPr>
          <w:p w14:paraId="10B6DDFD" w14:textId="77777777" w:rsidR="00845ED9" w:rsidRPr="001F6B00" w:rsidRDefault="00845ED9" w:rsidP="00A579E2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-286896466"/>
              <w:placeholder>
                <w:docPart w:val="B6BFB54C8EDC4DCF8F3E8C7E6C7158A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Content>
              <w:p w14:paraId="526EDB5F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01E2A8A7" w14:textId="099C7F3B" w:rsidR="00845ED9" w:rsidRPr="00B13B93" w:rsidRDefault="00575CDA" w:rsidP="00A579E2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2B5920">
              <w:rPr>
                <w:rFonts w:ascii="Arial" w:hAnsi="Arial" w:cs="Arial"/>
                <w:color w:val="FF0000"/>
                <w:sz w:val="22"/>
                <w:szCs w:val="22"/>
              </w:rPr>
              <w:t>2</w:t>
            </w:r>
            <w:r w:rsidR="002B5920" w:rsidRPr="002B5920">
              <w:rPr>
                <w:rFonts w:ascii="Arial" w:hAnsi="Arial" w:cs="Arial"/>
                <w:color w:val="FF0000"/>
                <w:sz w:val="22"/>
                <w:szCs w:val="22"/>
              </w:rPr>
              <w:t>3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391C05BB" w14:textId="77777777" w:rsidR="00845ED9" w:rsidRDefault="00845ED9" w:rsidP="00845ED9">
      <w:pPr>
        <w:rPr>
          <w:sz w:val="18"/>
        </w:rPr>
      </w:pPr>
    </w:p>
    <w:p w14:paraId="0314A649" w14:textId="77777777" w:rsidR="00845ED9" w:rsidRPr="00D32A28" w:rsidRDefault="00845ED9" w:rsidP="00845ED9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945693424"/>
          <w:placeholder>
            <w:docPart w:val="E6A0B25FC9EF474D839E17BE866D1007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Content>
          <w:r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Koulianos          Mr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4A3BFFB5" w14:textId="77777777" w:rsidR="00845ED9" w:rsidRPr="00E60552" w:rsidRDefault="00845ED9" w:rsidP="00845ED9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845ED9" w14:paraId="18F2317F" w14:textId="77777777" w:rsidTr="00A579E2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D9DA4" w14:textId="77777777" w:rsidR="00845ED9" w:rsidRPr="00BE7EDF" w:rsidRDefault="00790146" w:rsidP="00A579E2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544567931"/>
                <w:placeholder>
                  <w:docPart w:val="561AC95BC2C244AD927F19930ADE6B3F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Content>
                <w:r w:rsidR="00845ED9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845ED9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845ED9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845ED9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proofErr w:type="gramStart"/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</w:t>
            </w:r>
            <w:proofErr w:type="gramEnd"/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 working out must be shown to gain full marks)</w:t>
            </w:r>
          </w:p>
          <w:p w14:paraId="3D259A15" w14:textId="77777777" w:rsidR="00845ED9" w:rsidRPr="00B13B93" w:rsidRDefault="00845ED9" w:rsidP="00A579E2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845ED9" w:rsidRPr="00B13B93" w14:paraId="43DDCAB3" w14:textId="77777777" w:rsidTr="00A579E2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94FB0F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60525350"/>
                      <w:placeholder>
                        <w:docPart w:val="4085FB120156449D9828A0862241B318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C7049B5" w14:textId="77777777" w:rsidR="00845ED9" w:rsidRPr="007A1B7B" w:rsidRDefault="00845ED9" w:rsidP="00A579E2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AC8AE18" w14:textId="77777777" w:rsidR="00845ED9" w:rsidRDefault="00790146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1295253172"/>
                      <w:placeholder>
                        <w:docPart w:val="4610234DC24E4DACB4F4AD11B110DFB1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Content>
                      <w:r w:rsidR="00845ED9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845ED9" w:rsidRPr="00B13B93">
                    <w:rPr>
                      <w:rFonts w:ascii="Arial" w:hAnsi="Arial" w:cs="Arial"/>
                    </w:rPr>
                    <w:t xml:space="preserve"> </w:t>
                  </w:r>
                  <w:r w:rsidR="00845ED9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75252333"/>
                      <w:placeholder>
                        <w:docPart w:val="A5335716A419460DAA34FAE2BE99CD2F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Content>
                      <w:r w:rsidR="00845ED9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845ED9">
                    <w:rPr>
                      <w:rFonts w:ascii="Arial" w:hAnsi="Arial" w:cs="Arial"/>
                    </w:rPr>
                    <w:t xml:space="preserve"> </w:t>
                  </w:r>
                </w:p>
                <w:p w14:paraId="7FCBCCF8" w14:textId="77777777" w:rsidR="00845ED9" w:rsidRPr="007A1B7B" w:rsidRDefault="00845ED9" w:rsidP="00A579E2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488348D8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-525870050"/>
                      <w:placeholder>
                        <w:docPart w:val="D089F7E8C66C4CB2808B9C6153C3DEF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F8E5EF5" w14:textId="77777777" w:rsidR="00845ED9" w:rsidRPr="007A1B7B" w:rsidRDefault="00845ED9" w:rsidP="00A579E2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2EB60BDF" w14:textId="77777777" w:rsidR="00845ED9" w:rsidRPr="006F3B31" w:rsidRDefault="00845ED9" w:rsidP="00A579E2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1E61938E" w14:textId="77777777" w:rsidR="00845ED9" w:rsidRPr="001977FB" w:rsidRDefault="00845ED9" w:rsidP="00845ED9">
      <w:pPr>
        <w:rPr>
          <w:sz w:val="14"/>
        </w:rPr>
      </w:pPr>
    </w:p>
    <w:p w14:paraId="20666DD4" w14:textId="77777777" w:rsidR="00845ED9" w:rsidRDefault="00845ED9" w:rsidP="00845ED9">
      <w:pPr>
        <w:rPr>
          <w:sz w:val="6"/>
        </w:rPr>
      </w:pPr>
    </w:p>
    <w:p w14:paraId="14901D2F" w14:textId="77777777" w:rsidR="00845ED9" w:rsidRPr="00D4324F" w:rsidRDefault="00845ED9" w:rsidP="00845ED9">
      <w:pPr>
        <w:rPr>
          <w:sz w:val="4"/>
        </w:rPr>
      </w:pPr>
    </w:p>
    <w:p w14:paraId="77BC4C44" w14:textId="77777777" w:rsidR="00845ED9" w:rsidRPr="00D4324F" w:rsidRDefault="00845ED9" w:rsidP="00845ED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>
        <w:rPr>
          <w:b/>
          <w:szCs w:val="20"/>
        </w:rPr>
        <w:t>PART B – CALCULATOR ALLOWED</w:t>
      </w:r>
    </w:p>
    <w:p w14:paraId="0DC6D5C0" w14:textId="77777777" w:rsidR="007C3A2E" w:rsidRPr="007C3A2E" w:rsidRDefault="007C3A2E" w:rsidP="007C3A2E">
      <w:pPr>
        <w:rPr>
          <w:sz w:val="20"/>
          <w:szCs w:val="20"/>
        </w:rPr>
      </w:pPr>
    </w:p>
    <w:p w14:paraId="2002E2C5" w14:textId="77777777" w:rsidR="007C3A2E" w:rsidRPr="007C3A2E" w:rsidRDefault="007C3A2E" w:rsidP="007C3A2E">
      <w:pPr>
        <w:rPr>
          <w:sz w:val="20"/>
          <w:szCs w:val="20"/>
        </w:rPr>
      </w:pPr>
    </w:p>
    <w:p w14:paraId="29C26600" w14:textId="7E41CD3D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EA37D8">
        <w:rPr>
          <w:rFonts w:cs="Arial"/>
          <w:sz w:val="24"/>
        </w:rPr>
        <w:t>8</w:t>
      </w:r>
      <w:r w:rsidRPr="003142A5">
        <w:rPr>
          <w:rFonts w:cs="Arial"/>
          <w:sz w:val="24"/>
        </w:rPr>
        <w:tab/>
      </w:r>
      <w:r>
        <w:rPr>
          <w:rFonts w:cs="Arial"/>
          <w:sz w:val="24"/>
        </w:rPr>
        <w:t xml:space="preserve">[3,2 </w:t>
      </w:r>
      <w:r w:rsidRPr="003142A5">
        <w:rPr>
          <w:rFonts w:cs="Arial"/>
          <w:sz w:val="24"/>
        </w:rPr>
        <w:t>—</w:t>
      </w:r>
      <w:r>
        <w:rPr>
          <w:rFonts w:cs="Arial"/>
          <w:sz w:val="24"/>
        </w:rPr>
        <w:t xml:space="preserve"> 5</w:t>
      </w:r>
      <w:r w:rsidRPr="003142A5">
        <w:rPr>
          <w:rFonts w:cs="Arial"/>
          <w:sz w:val="24"/>
        </w:rPr>
        <w:t xml:space="preserve"> marks]</w:t>
      </w:r>
    </w:p>
    <w:p w14:paraId="21CFDDF3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3E8285D9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bookmarkStart w:id="6" w:name="_GoBack"/>
      <w:r w:rsidRPr="00964698">
        <w:rPr>
          <w:rFonts w:ascii="Arial" w:hAnsi="Arial" w:cs="Arial"/>
        </w:rPr>
        <w:t xml:space="preserve">The acceleration, </w:t>
      </w:r>
      <w:r w:rsidRPr="00964698">
        <w:rPr>
          <w:rFonts w:ascii="Arial" w:hAnsi="Arial" w:cs="Arial"/>
          <w:i/>
        </w:rPr>
        <w:t>a</w:t>
      </w:r>
      <w:r w:rsidRPr="00964698">
        <w:rPr>
          <w:rFonts w:ascii="Arial" w:hAnsi="Arial" w:cs="Arial"/>
        </w:rPr>
        <w:t>(</w:t>
      </w:r>
      <w:r w:rsidRPr="00964698">
        <w:rPr>
          <w:rFonts w:ascii="Arial" w:hAnsi="Arial" w:cs="Arial"/>
          <w:i/>
        </w:rPr>
        <w:t>t</w:t>
      </w:r>
      <w:r w:rsidRPr="00964698">
        <w:rPr>
          <w:rFonts w:ascii="Arial" w:hAnsi="Arial" w:cs="Arial"/>
        </w:rPr>
        <w:t>) m/s</w:t>
      </w:r>
      <w:r w:rsidRPr="00964698">
        <w:rPr>
          <w:rFonts w:ascii="Arial" w:hAnsi="Arial" w:cs="Arial"/>
          <w:vertAlign w:val="superscript"/>
        </w:rPr>
        <w:t>2</w:t>
      </w:r>
      <w:r w:rsidRPr="00964698">
        <w:rPr>
          <w:rFonts w:ascii="Arial" w:hAnsi="Arial" w:cs="Arial"/>
        </w:rPr>
        <w:t xml:space="preserve">, of a particle at time </w:t>
      </w:r>
      <w:r w:rsidRPr="00964698">
        <w:rPr>
          <w:rFonts w:ascii="Arial" w:hAnsi="Arial" w:cs="Arial"/>
          <w:i/>
        </w:rPr>
        <w:t xml:space="preserve">t </w:t>
      </w:r>
      <w:r w:rsidRPr="00964698">
        <w:rPr>
          <w:rFonts w:ascii="Arial" w:hAnsi="Arial" w:cs="Arial"/>
        </w:rPr>
        <w:t>seconds is given by</w:t>
      </w:r>
    </w:p>
    <w:p w14:paraId="3055B61E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4CEFD0C" w14:textId="0D5073A8" w:rsidR="00027651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</w:t>
      </w:r>
      <w:r w:rsidR="00D04471" w:rsidRPr="00BC23EC">
        <w:rPr>
          <w:rFonts w:ascii="Arial" w:hAnsi="Arial" w:cs="Arial"/>
          <w:color w:val="FF0000"/>
          <w:position w:val="-12"/>
        </w:rPr>
        <w:object w:dxaOrig="2460" w:dyaOrig="360" w14:anchorId="4E4A5270">
          <v:shape id="_x0000_i1134" type="#_x0000_t75" style="width:123pt;height:18pt" o:ole="">
            <v:imagedata r:id="rId189" o:title=""/>
          </v:shape>
          <o:OLEObject Type="Embed" ProgID="Equation.DSMT4" ShapeID="_x0000_i1134" DrawAspect="Content" ObjectID="_1713204376" r:id="rId190"/>
        </w:object>
      </w:r>
      <w:r w:rsidR="00BC23EC">
        <w:rPr>
          <w:rFonts w:ascii="Arial" w:hAnsi="Arial" w:cs="Arial"/>
          <w:color w:val="FF0000"/>
        </w:rPr>
        <w:t xml:space="preserve"> </w:t>
      </w:r>
      <w:r w:rsidR="00027651">
        <w:rPr>
          <w:rFonts w:ascii="Arial" w:hAnsi="Arial" w:cs="Arial"/>
          <w:color w:val="FF0000"/>
        </w:rPr>
        <w:t xml:space="preserve">       </w:t>
      </w:r>
      <w:r w:rsidR="00027651">
        <w:rPr>
          <w:rFonts w:ascii="Arial" w:hAnsi="Arial" w:cs="Arial"/>
        </w:rPr>
        <w:t>w</w:t>
      </w:r>
      <w:r w:rsidRPr="00964698">
        <w:rPr>
          <w:rFonts w:ascii="Arial" w:hAnsi="Arial" w:cs="Arial"/>
        </w:rPr>
        <w:t>here</w:t>
      </w:r>
      <w:r w:rsidR="00027651">
        <w:rPr>
          <w:rFonts w:ascii="Arial" w:hAnsi="Arial" w:cs="Arial"/>
          <w:color w:val="FF0000"/>
        </w:rPr>
        <w:t xml:space="preserve"> </w:t>
      </w:r>
      <w:r w:rsidR="00027651" w:rsidRPr="00027651">
        <w:rPr>
          <w:rFonts w:ascii="Arial" w:hAnsi="Arial" w:cs="Arial"/>
          <w:color w:val="FF0000"/>
          <w:position w:val="-6"/>
        </w:rPr>
        <w:object w:dxaOrig="1020" w:dyaOrig="300" w14:anchorId="13332C92">
          <v:shape id="_x0000_i1135" type="#_x0000_t75" style="width:51pt;height:15pt" o:ole="">
            <v:imagedata r:id="rId191" o:title=""/>
          </v:shape>
          <o:OLEObject Type="Embed" ProgID="Equation.DSMT4" ShapeID="_x0000_i1135" DrawAspect="Content" ObjectID="_1713204377" r:id="rId192"/>
        </w:object>
      </w:r>
      <w:r w:rsidR="00027651">
        <w:rPr>
          <w:rFonts w:ascii="Arial" w:hAnsi="Arial" w:cs="Arial"/>
          <w:color w:val="FF0000"/>
        </w:rPr>
        <w:t xml:space="preserve"> </w:t>
      </w:r>
    </w:p>
    <w:p w14:paraId="6FE0B939" w14:textId="40A1BB93" w:rsidR="00027651" w:rsidRDefault="00027651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7EFB66" w14:textId="43D224F6" w:rsidR="00845ED9" w:rsidRPr="00027651" w:rsidRDefault="00027651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</w:rPr>
      </w:pPr>
      <w:r>
        <w:rPr>
          <w:rFonts w:ascii="Arial" w:hAnsi="Arial" w:cs="Arial"/>
        </w:rPr>
        <w:t>The velocity of</w:t>
      </w:r>
      <w:r w:rsidR="00845ED9" w:rsidRPr="00964698">
        <w:rPr>
          <w:rFonts w:ascii="Arial" w:hAnsi="Arial" w:cs="Arial"/>
        </w:rPr>
        <w:t xml:space="preserve"> the particle at </w:t>
      </w:r>
      <w:r w:rsidR="00845ED9" w:rsidRPr="00964698">
        <w:rPr>
          <w:rFonts w:ascii="Arial" w:hAnsi="Arial" w:cs="Arial"/>
          <w:i/>
        </w:rPr>
        <w:t xml:space="preserve">t </w:t>
      </w:r>
      <w:r w:rsidR="00845ED9" w:rsidRPr="00964698">
        <w:rPr>
          <w:rFonts w:ascii="Arial" w:hAnsi="Arial" w:cs="Arial"/>
        </w:rPr>
        <w:t xml:space="preserve">= 0 is 2 m/s. </w:t>
      </w:r>
    </w:p>
    <w:p w14:paraId="357F47DB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4FBB9B9" w14:textId="0CFE52F7" w:rsidR="00BC23EC" w:rsidRDefault="00480EA2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</w:rPr>
        <w:tab/>
      </w:r>
      <w:r w:rsidR="00845ED9" w:rsidRPr="00964698">
        <w:rPr>
          <w:rFonts w:ascii="Arial" w:hAnsi="Arial" w:cs="Arial"/>
        </w:rPr>
        <w:t>(a)</w:t>
      </w:r>
      <w:r w:rsidR="00845ED9" w:rsidRPr="00964698">
        <w:rPr>
          <w:rFonts w:ascii="Arial" w:hAnsi="Arial" w:cs="Arial"/>
        </w:rPr>
        <w:tab/>
        <w:t xml:space="preserve">Find when the particle </w:t>
      </w:r>
      <w:r>
        <w:rPr>
          <w:rFonts w:ascii="Arial" w:hAnsi="Arial" w:cs="Arial"/>
        </w:rPr>
        <w:t xml:space="preserve">first </w:t>
      </w:r>
      <w:r w:rsidR="00845ED9" w:rsidRPr="00964698">
        <w:rPr>
          <w:rFonts w:ascii="Arial" w:hAnsi="Arial" w:cs="Arial"/>
        </w:rPr>
        <w:t>changes direction</w:t>
      </w:r>
      <w:r w:rsidR="00BC23EC" w:rsidRPr="00BC23EC">
        <w:rPr>
          <w:rFonts w:ascii="Arial" w:hAnsi="Arial" w:cs="Arial"/>
        </w:rPr>
        <w:t xml:space="preserve">, correct to </w:t>
      </w:r>
      <w:r w:rsidR="00E158A9" w:rsidRPr="004A5679">
        <w:rPr>
          <w:rFonts w:ascii="Arial" w:hAnsi="Arial" w:cs="Arial"/>
          <w:color w:val="000000" w:themeColor="text1"/>
        </w:rPr>
        <w:t>four</w:t>
      </w:r>
      <w:r w:rsidR="00BC23EC" w:rsidRPr="004A5679">
        <w:rPr>
          <w:rFonts w:ascii="Arial" w:hAnsi="Arial" w:cs="Arial"/>
          <w:color w:val="000000" w:themeColor="text1"/>
        </w:rPr>
        <w:t xml:space="preserve"> </w:t>
      </w:r>
      <w:r w:rsidR="00BC23EC" w:rsidRPr="00BC23EC">
        <w:rPr>
          <w:rFonts w:ascii="Arial" w:hAnsi="Arial" w:cs="Arial"/>
        </w:rPr>
        <w:t>decimal places.</w:t>
      </w:r>
    </w:p>
    <w:p w14:paraId="73849007" w14:textId="767FFD3A" w:rsidR="00B84CA6" w:rsidRPr="00BC23EC" w:rsidRDefault="00BC23EC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5529"/>
        <w:gridCol w:w="3340"/>
      </w:tblGrid>
      <w:tr w:rsidR="00B84CA6" w14:paraId="50AE3B8E" w14:textId="77777777" w:rsidTr="00B84CA6">
        <w:tc>
          <w:tcPr>
            <w:tcW w:w="5529" w:type="dxa"/>
          </w:tcPr>
          <w:p w14:paraId="02AC31E2" w14:textId="74F8BA6D" w:rsidR="00B84CA6" w:rsidRPr="005929C8" w:rsidRDefault="00B84CA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eastAsiaTheme="minorEastAsia"/>
                <w:color w:val="FF0000"/>
              </w:rPr>
            </w:pPr>
            <w:r w:rsidRPr="00B84CA6">
              <w:rPr>
                <w:rFonts w:eastAsiaTheme="minorEastAsia"/>
                <w:color w:val="FF0000"/>
                <w:position w:val="-30"/>
              </w:rPr>
              <w:object w:dxaOrig="1719" w:dyaOrig="720" w14:anchorId="15265743">
                <v:shape id="_x0000_i1136" type="#_x0000_t75" style="width:85.8pt;height:36pt" o:ole="">
                  <v:imagedata r:id="rId193" o:title=""/>
                </v:shape>
                <o:OLEObject Type="Embed" ProgID="Equation.DSMT4" ShapeID="_x0000_i1136" DrawAspect="Content" ObjectID="_1713204378" r:id="rId194"/>
              </w:object>
            </w:r>
            <w:r>
              <w:rPr>
                <w:rFonts w:eastAsiaTheme="minorEastAsia"/>
                <w:color w:val="FF0000"/>
              </w:rPr>
              <w:t xml:space="preserve">         </w:t>
            </w:r>
          </w:p>
          <w:p w14:paraId="010E0874" w14:textId="433927B0" w:rsidR="00790146" w:rsidRPr="00790146" w:rsidRDefault="00B84CA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eastAsiaTheme="minorEastAsia"/>
                <w:color w:val="FF0000"/>
              </w:rPr>
            </w:pPr>
            <w:r>
              <w:rPr>
                <w:rFonts w:cs="Arial"/>
              </w:rPr>
              <w:t xml:space="preserve">       </w:t>
            </w:r>
            <w:r w:rsidRPr="00B84CA6">
              <w:rPr>
                <w:rFonts w:cs="Arial"/>
                <w:position w:val="-10"/>
              </w:rPr>
              <w:object w:dxaOrig="2000" w:dyaOrig="320" w14:anchorId="4406E2F4">
                <v:shape id="_x0000_i1137" type="#_x0000_t75" style="width:100.2pt;height:16.2pt" o:ole="">
                  <v:imagedata r:id="rId195" o:title=""/>
                </v:shape>
                <o:OLEObject Type="Embed" ProgID="Equation.DSMT4" ShapeID="_x0000_i1137" DrawAspect="Content" ObjectID="_1713204379" r:id="rId196"/>
              </w:object>
            </w:r>
            <w:r>
              <w:rPr>
                <w:rFonts w:cs="Arial"/>
              </w:rPr>
              <w:t xml:space="preserve"> </w:t>
            </w:r>
            <w:r w:rsidR="00790146" w:rsidRPr="00790146">
              <w:rPr>
                <w:rFonts w:cs="Arial"/>
                <w:position w:val="-10"/>
              </w:rPr>
              <w:object w:dxaOrig="460" w:dyaOrig="320" w14:anchorId="3F51F32D">
                <v:shape id="_x0000_i1211" type="#_x0000_t75" style="width:23pt;height:16pt" o:ole="">
                  <v:imagedata r:id="rId197" o:title=""/>
                </v:shape>
                <o:OLEObject Type="Embed" ProgID="Equation.DSMT4" ShapeID="_x0000_i1211" DrawAspect="Content" ObjectID="_1713204380" r:id="rId198"/>
              </w:object>
            </w:r>
            <w:r w:rsidR="00790146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  <w:r w:rsidR="006826EA">
              <w:rPr>
                <w:rFonts w:eastAsiaTheme="minorEastAsia"/>
                <w:color w:val="FF0000"/>
              </w:rPr>
              <w:t xml:space="preserve">  no penalty if C </w:t>
            </w:r>
            <w:r w:rsidR="006826EA">
              <w:rPr>
                <w:rFonts w:eastAsiaTheme="minorEastAsia"/>
                <w:color w:val="FF0000"/>
              </w:rPr>
              <w:tab/>
            </w:r>
            <w:r w:rsidR="006826EA">
              <w:rPr>
                <w:rFonts w:eastAsiaTheme="minorEastAsia"/>
                <w:color w:val="FF0000"/>
              </w:rPr>
              <w:tab/>
            </w:r>
            <w:r w:rsidR="006826EA">
              <w:rPr>
                <w:rFonts w:eastAsiaTheme="minorEastAsia"/>
                <w:color w:val="FF0000"/>
              </w:rPr>
              <w:tab/>
              <w:t xml:space="preserve">                               missing</w:t>
            </w:r>
          </w:p>
          <w:p w14:paraId="56CB077C" w14:textId="308135EF" w:rsidR="00B84CA6" w:rsidRDefault="0079014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cs="Arial"/>
              </w:rPr>
            </w:pPr>
            <w:r w:rsidRPr="00790146">
              <w:rPr>
                <w:rFonts w:cs="Arial"/>
                <w:position w:val="-10"/>
              </w:rPr>
              <w:object w:dxaOrig="2940" w:dyaOrig="320" w14:anchorId="03AB4B49">
                <v:shape id="_x0000_i1214" type="#_x0000_t75" style="width:147pt;height:16pt" o:ole="">
                  <v:imagedata r:id="rId199" o:title=""/>
                </v:shape>
                <o:OLEObject Type="Embed" ProgID="Equation.DSMT4" ShapeID="_x0000_i1214" DrawAspect="Content" ObjectID="_1713204381" r:id="rId200"/>
              </w:object>
            </w:r>
            <w:r>
              <w:rPr>
                <w:rFonts w:cs="Arial"/>
              </w:rPr>
              <w:t xml:space="preserve">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5C124EB7" w14:textId="77777777" w:rsidR="00790146" w:rsidRDefault="0079014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cs="Arial"/>
                <w:color w:val="FF0000"/>
              </w:rPr>
            </w:pPr>
          </w:p>
          <w:p w14:paraId="3BF03278" w14:textId="20E1EA38" w:rsidR="005929C8" w:rsidRPr="005929C8" w:rsidRDefault="00B84CA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cs="Arial"/>
                <w:color w:val="FF0000"/>
              </w:rPr>
            </w:pPr>
            <w:r w:rsidRPr="005929C8">
              <w:rPr>
                <w:rFonts w:cs="Arial"/>
                <w:color w:val="FF0000"/>
              </w:rPr>
              <w:t xml:space="preserve">Solve  </w:t>
            </w:r>
            <w:r w:rsidR="005929C8" w:rsidRPr="005929C8">
              <w:rPr>
                <w:rFonts w:cs="Arial"/>
                <w:color w:val="FF0000"/>
                <w:position w:val="-10"/>
              </w:rPr>
              <w:object w:dxaOrig="780" w:dyaOrig="320" w14:anchorId="1DF73DFB">
                <v:shape id="_x0000_i1138" type="#_x0000_t75" style="width:39pt;height:16.2pt" o:ole="">
                  <v:imagedata r:id="rId201" o:title=""/>
                </v:shape>
                <o:OLEObject Type="Embed" ProgID="Equation.DSMT4" ShapeID="_x0000_i1138" DrawAspect="Content" ObjectID="_1713204382" r:id="rId202"/>
              </w:object>
            </w:r>
            <w:r w:rsidRPr="005929C8">
              <w:rPr>
                <w:rFonts w:cs="Arial"/>
                <w:color w:val="FF0000"/>
              </w:rPr>
              <w:t xml:space="preserve"> </w:t>
            </w:r>
            <w:r w:rsidR="005929C8" w:rsidRPr="005929C8">
              <w:rPr>
                <w:rFonts w:cs="Arial"/>
                <w:color w:val="FF0000"/>
              </w:rPr>
              <w:t xml:space="preserve">  for stationary points</w:t>
            </w:r>
            <w:r w:rsidR="005929C8">
              <w:rPr>
                <w:rFonts w:cs="Arial"/>
                <w:color w:val="FF0000"/>
              </w:rPr>
              <w:t xml:space="preserve">    </w:t>
            </w:r>
          </w:p>
          <w:p w14:paraId="5FD55D3B" w14:textId="45629E91" w:rsidR="00E26440" w:rsidRPr="00790146" w:rsidRDefault="005929C8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eastAsiaTheme="minorEastAsia"/>
                <w:color w:val="FF0000"/>
              </w:rPr>
            </w:pPr>
            <w:r w:rsidRPr="005929C8">
              <w:rPr>
                <w:rFonts w:cs="Arial"/>
                <w:color w:val="FF0000"/>
                <w:position w:val="-10"/>
              </w:rPr>
              <w:object w:dxaOrig="1600" w:dyaOrig="320" w14:anchorId="639191D1">
                <v:shape id="_x0000_i1139" type="#_x0000_t75" style="width:79.85pt;height:16.2pt" o:ole="">
                  <v:imagedata r:id="rId203" o:title=""/>
                </v:shape>
                <o:OLEObject Type="Embed" ProgID="Equation.DSMT4" ShapeID="_x0000_i1139" DrawAspect="Content" ObjectID="_1713204383" r:id="rId204"/>
              </w:object>
            </w:r>
            <w:r w:rsidRPr="005929C8">
              <w:rPr>
                <w:rFonts w:cs="Arial"/>
                <w:color w:val="FF0000"/>
              </w:rPr>
              <w:t xml:space="preserve"> seconds</w:t>
            </w:r>
            <w:r>
              <w:rPr>
                <w:rFonts w:cs="Arial"/>
                <w:color w:val="FF0000"/>
              </w:rPr>
              <w:t xml:space="preserve">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17E44142" w14:textId="77777777" w:rsidR="00E26440" w:rsidRDefault="00E26440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cs="Arial"/>
                <w:color w:val="00B050"/>
              </w:rPr>
            </w:pPr>
            <w:r>
              <w:rPr>
                <w:rFonts w:cs="Arial"/>
                <w:color w:val="00B050"/>
              </w:rPr>
              <w:t xml:space="preserve">      (</w:t>
            </w:r>
            <w:r w:rsidRPr="00E26440">
              <w:rPr>
                <w:rFonts w:cs="Arial"/>
                <w:color w:val="00B050"/>
              </w:rPr>
              <w:t>Accuracy Question</w:t>
            </w:r>
            <w:r>
              <w:rPr>
                <w:rFonts w:cs="Arial"/>
                <w:color w:val="00B050"/>
              </w:rPr>
              <w:t>)</w:t>
            </w:r>
          </w:p>
          <w:p w14:paraId="01DE9ED5" w14:textId="093F7E83" w:rsidR="00E26440" w:rsidRDefault="006826EA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ascii="Arial" w:hAnsi="Arial" w:cs="Arial"/>
                <w:sz w:val="20"/>
                <w:szCs w:val="20"/>
              </w:rPr>
            </w:pPr>
            <w:r w:rsidRPr="006826EA">
              <w:rPr>
                <w:rFonts w:ascii="Arial" w:hAnsi="Arial" w:cs="Arial"/>
                <w:sz w:val="20"/>
                <w:szCs w:val="20"/>
                <w:highlight w:val="yellow"/>
              </w:rPr>
              <w:t xml:space="preserve">Basically 2/3 if accurate </w:t>
            </w:r>
            <w:proofErr w:type="gramStart"/>
            <w:r>
              <w:rPr>
                <w:rFonts w:ascii="Arial" w:hAnsi="Arial" w:cs="Arial"/>
                <w:sz w:val="20"/>
                <w:szCs w:val="20"/>
                <w:highlight w:val="yellow"/>
              </w:rPr>
              <w:t xml:space="preserve">answer </w:t>
            </w:r>
            <w:r w:rsidR="006C4771">
              <w:rPr>
                <w:rFonts w:ascii="Arial" w:hAnsi="Arial" w:cs="Arial"/>
                <w:sz w:val="20"/>
                <w:szCs w:val="20"/>
                <w:highlight w:val="yellow"/>
              </w:rPr>
              <w:t>,</w:t>
            </w:r>
            <w:proofErr w:type="gramEnd"/>
            <w:r w:rsidR="006C4771">
              <w:rPr>
                <w:rFonts w:ascii="Arial" w:hAnsi="Arial" w:cs="Arial"/>
                <w:sz w:val="20"/>
                <w:szCs w:val="20"/>
                <w:highlight w:val="yellow"/>
              </w:rPr>
              <w:t xml:space="preserve"> no units </w:t>
            </w:r>
            <w:r>
              <w:rPr>
                <w:rFonts w:ascii="Arial" w:hAnsi="Arial" w:cs="Arial"/>
                <w:sz w:val="20"/>
                <w:szCs w:val="20"/>
                <w:highlight w:val="yellow"/>
              </w:rPr>
              <w:t>but</w:t>
            </w:r>
            <w:r w:rsidRPr="006826EA">
              <w:rPr>
                <w:rFonts w:ascii="Arial" w:hAnsi="Arial" w:cs="Arial"/>
                <w:sz w:val="20"/>
                <w:szCs w:val="20"/>
                <w:highlight w:val="yellow"/>
              </w:rPr>
              <w:t xml:space="preserve"> C missing</w:t>
            </w:r>
          </w:p>
        </w:tc>
        <w:tc>
          <w:tcPr>
            <w:tcW w:w="3340" w:type="dxa"/>
          </w:tcPr>
          <w:p w14:paraId="548014E3" w14:textId="626F2A2E" w:rsidR="00B84CA6" w:rsidRDefault="00B84CA6" w:rsidP="00845ED9">
            <w:pPr>
              <w:tabs>
                <w:tab w:val="left" w:pos="567"/>
                <w:tab w:val="left" w:pos="1134"/>
                <w:tab w:val="left" w:pos="1701"/>
                <w:tab w:val="right" w:pos="9356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DB20472" wp14:editId="11616C2C">
                  <wp:extent cx="1895621" cy="176022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2640" cy="1803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809B28" w14:textId="68EF1405" w:rsidR="00845ED9" w:rsidRPr="005929C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0"/>
          <w:szCs w:val="20"/>
        </w:rPr>
      </w:pPr>
      <w:r w:rsidRPr="00BC23EC">
        <w:rPr>
          <w:rFonts w:ascii="Arial" w:hAnsi="Arial" w:cs="Arial"/>
          <w:sz w:val="20"/>
          <w:szCs w:val="20"/>
        </w:rPr>
        <w:tab/>
      </w:r>
    </w:p>
    <w:p w14:paraId="3CCCF3AC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B8A159C" w14:textId="77777777" w:rsidR="00AC7120" w:rsidRDefault="00480EA2" w:rsidP="00AC7120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45ED9" w:rsidRPr="00964698">
        <w:rPr>
          <w:rFonts w:ascii="Arial" w:hAnsi="Arial" w:cs="Arial"/>
        </w:rPr>
        <w:t>(b)</w:t>
      </w:r>
      <w:r w:rsidR="00845ED9" w:rsidRPr="00964698">
        <w:rPr>
          <w:rFonts w:ascii="Arial" w:hAnsi="Arial" w:cs="Arial"/>
        </w:rPr>
        <w:tab/>
      </w:r>
      <w:r w:rsidR="00AC7120" w:rsidRPr="00964698">
        <w:rPr>
          <w:rFonts w:ascii="Arial" w:hAnsi="Arial" w:cs="Arial"/>
        </w:rPr>
        <w:t>Find the total distance</w:t>
      </w:r>
      <w:r w:rsidR="00AC7120">
        <w:rPr>
          <w:rFonts w:ascii="Arial" w:hAnsi="Arial" w:cs="Arial"/>
        </w:rPr>
        <w:t xml:space="preserve"> that</w:t>
      </w:r>
      <w:r w:rsidR="00AC7120" w:rsidRPr="00964698">
        <w:rPr>
          <w:rFonts w:ascii="Arial" w:hAnsi="Arial" w:cs="Arial"/>
        </w:rPr>
        <w:t xml:space="preserve"> the particle travelled during the </w:t>
      </w:r>
      <w:r w:rsidR="00AC7120">
        <w:rPr>
          <w:rFonts w:ascii="Arial" w:hAnsi="Arial" w:cs="Arial"/>
        </w:rPr>
        <w:tab/>
      </w:r>
      <w:r w:rsidR="00AC7120" w:rsidRPr="00964698">
        <w:rPr>
          <w:rFonts w:ascii="Arial" w:hAnsi="Arial" w:cs="Arial"/>
        </w:rPr>
        <w:t>given time interval.</w:t>
      </w:r>
    </w:p>
    <w:p w14:paraId="52B7F75F" w14:textId="77777777" w:rsidR="00790146" w:rsidRDefault="00AC7120" w:rsidP="0079014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679">
        <w:rPr>
          <w:rFonts w:ascii="Arial" w:hAnsi="Arial" w:cs="Arial"/>
          <w:color w:val="000000" w:themeColor="text1"/>
        </w:rPr>
        <w:t>(Give your answer in metres, correct to 2 decimal places)</w:t>
      </w:r>
    </w:p>
    <w:bookmarkEnd w:id="6"/>
    <w:p w14:paraId="0A1130E9" w14:textId="26C445D6" w:rsidR="00845ED9" w:rsidRPr="00790146" w:rsidRDefault="00845ED9" w:rsidP="0079014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 w:rsidRPr="00964698">
        <w:rPr>
          <w:rFonts w:ascii="Arial" w:hAnsi="Arial" w:cs="Arial"/>
        </w:rPr>
        <w:tab/>
      </w:r>
    </w:p>
    <w:p w14:paraId="508E0C8C" w14:textId="53302A5F" w:rsidR="00845ED9" w:rsidRPr="00964698" w:rsidRDefault="005929C8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2E482F">
        <w:rPr>
          <w:rFonts w:cstheme="minorHAnsi"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79D66F93" wp14:editId="32020BDA">
                <wp:simplePos x="0" y="0"/>
                <wp:positionH relativeFrom="column">
                  <wp:posOffset>731520</wp:posOffset>
                </wp:positionH>
                <wp:positionV relativeFrom="paragraph">
                  <wp:posOffset>33655</wp:posOffset>
                </wp:positionV>
                <wp:extent cx="3695700" cy="771525"/>
                <wp:effectExtent l="0" t="0" r="19050" b="28575"/>
                <wp:wrapSquare wrapText="bothSides"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5700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157B2" w14:textId="77777777" w:rsidR="00790146" w:rsidRDefault="00790146" w:rsidP="005929C8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274E11FF" w14:textId="68EFE6CA" w:rsidR="00790146" w:rsidRPr="00EF6BEC" w:rsidRDefault="00790146" w:rsidP="005929C8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Total distance = </w:t>
                            </w:r>
                            <w:r w:rsidRPr="005929C8">
                              <w:rPr>
                                <w:rFonts w:eastAsiaTheme="minorEastAsia"/>
                                <w:color w:val="FF0000"/>
                                <w:position w:val="-32"/>
                              </w:rPr>
                              <w:object w:dxaOrig="1800" w:dyaOrig="740" w14:anchorId="5532B85E">
                                <v:shape id="_x0000_i1141" type="#_x0000_t75" style="width:90pt;height:37.2pt" o:ole="">
                                  <v:imagedata r:id="rId206" o:title=""/>
                                </v:shape>
                                <o:OLEObject Type="Embed" ProgID="Equation.DSMT4" ShapeID="_x0000_i1141" DrawAspect="Content" ObjectID="_1713204481" r:id="rId20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metres</w:t>
                            </w:r>
                          </w:p>
                          <w:p w14:paraId="79151E4D" w14:textId="77777777" w:rsidR="00790146" w:rsidRDefault="00790146" w:rsidP="005929C8">
                            <w:r>
                              <w:t xml:space="preserve">                              </w:t>
                            </w:r>
                          </w:p>
                          <w:p w14:paraId="3A3878CB" w14:textId="77777777" w:rsidR="00790146" w:rsidRDefault="00790146" w:rsidP="005929C8">
                            <w:r>
                              <w:t xml:space="preserve">                     </w:t>
                            </w:r>
                          </w:p>
                          <w:p w14:paraId="237ED14D" w14:textId="77777777" w:rsidR="00790146" w:rsidRPr="00F6624D" w:rsidRDefault="00790146" w:rsidP="005929C8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D66F93" id="_x0000_s1047" type="#_x0000_t202" style="position:absolute;margin-left:57.6pt;margin-top:2.65pt;width:291pt;height:60.7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">
                <v:textbox>
                  <w:txbxContent>
                    <w:p w14:paraId="2FC157B2" w14:textId="77777777" w:rsidR="00790146" w:rsidRDefault="00790146" w:rsidP="005929C8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274E11FF" w14:textId="68EFE6CA" w:rsidR="00790146" w:rsidRPr="00EF6BEC" w:rsidRDefault="00790146" w:rsidP="005929C8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Total distance = </w:t>
                      </w:r>
                      <w:r w:rsidRPr="005929C8">
                        <w:rPr>
                          <w:rFonts w:eastAsiaTheme="minorEastAsia"/>
                          <w:color w:val="FF0000"/>
                          <w:position w:val="-32"/>
                        </w:rPr>
                        <w:object w:dxaOrig="1800" w:dyaOrig="740" w14:anchorId="5532B85E">
                          <v:shape id="_x0000_i1141" type="#_x0000_t75" style="width:90pt;height:37.2pt" o:ole="">
                            <v:imagedata r:id="rId206" o:title=""/>
                          </v:shape>
                          <o:OLEObject Type="Embed" ProgID="Equation.DSMT4" ShapeID="_x0000_i1141" DrawAspect="Content" ObjectID="_1713204481" r:id="rId208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metres</w:t>
                      </w:r>
                    </w:p>
                    <w:p w14:paraId="79151E4D" w14:textId="77777777" w:rsidR="00790146" w:rsidRDefault="00790146" w:rsidP="005929C8">
                      <w:r>
                        <w:t xml:space="preserve">                              </w:t>
                      </w:r>
                    </w:p>
                    <w:p w14:paraId="3A3878CB" w14:textId="77777777" w:rsidR="00790146" w:rsidRDefault="00790146" w:rsidP="005929C8">
                      <w:r>
                        <w:t xml:space="preserve">                     </w:t>
                      </w:r>
                    </w:p>
                    <w:p w14:paraId="237ED14D" w14:textId="77777777" w:rsidR="00790146" w:rsidRPr="00F6624D" w:rsidRDefault="00790146" w:rsidP="005929C8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C2AA442" w14:textId="1FDB77D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24B49D11" w14:textId="77777777" w:rsidR="005929C8" w:rsidRDefault="005929C8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09D11F81" w14:textId="77777777" w:rsidR="00790146" w:rsidRDefault="00790146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6692D607" w14:textId="7699EAC9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EA37D8">
        <w:rPr>
          <w:rFonts w:cs="Arial"/>
          <w:sz w:val="24"/>
        </w:rPr>
        <w:t>9</w:t>
      </w:r>
      <w:r w:rsidRPr="003142A5">
        <w:rPr>
          <w:rFonts w:cs="Arial"/>
          <w:sz w:val="24"/>
        </w:rPr>
        <w:tab/>
        <w:t>[</w:t>
      </w:r>
      <w:r w:rsidR="00BC23EC">
        <w:rPr>
          <w:rFonts w:cs="Arial"/>
          <w:sz w:val="24"/>
        </w:rPr>
        <w:t>3</w:t>
      </w:r>
      <w:r w:rsidRPr="003142A5">
        <w:rPr>
          <w:rFonts w:cs="Arial"/>
          <w:sz w:val="24"/>
        </w:rPr>
        <w:t xml:space="preserve"> marks]</w:t>
      </w:r>
    </w:p>
    <w:p w14:paraId="2A29B791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</w:rPr>
      </w:pPr>
      <w:r>
        <w:rPr>
          <w:rFonts w:cs="Arial"/>
          <w:b w:val="0"/>
          <w:bCs/>
          <w:sz w:val="24"/>
        </w:rPr>
        <w:t xml:space="preserve">The region enclosed by </w:t>
      </w:r>
      <w:r w:rsidRPr="00964698">
        <w:rPr>
          <w:rFonts w:cs="Arial"/>
          <w:b w:val="0"/>
          <w:bCs/>
          <w:position w:val="-10"/>
          <w:sz w:val="24"/>
        </w:rPr>
        <w:object w:dxaOrig="2260" w:dyaOrig="320" w14:anchorId="554A73AD">
          <v:shape id="_x0000_i1142" type="#_x0000_t75" style="width:113.45pt;height:15.6pt" o:ole="">
            <v:imagedata r:id="rId209" o:title=""/>
          </v:shape>
          <o:OLEObject Type="Embed" ProgID="Equation.DSMT4" ShapeID="_x0000_i1142" DrawAspect="Content" ObjectID="_1713204384" r:id="rId210"/>
        </w:object>
      </w:r>
      <w:r>
        <w:rPr>
          <w:rFonts w:cs="Arial"/>
          <w:b w:val="0"/>
          <w:bCs/>
          <w:sz w:val="24"/>
        </w:rPr>
        <w:t xml:space="preserve"> and  </w:t>
      </w:r>
      <w:r w:rsidRPr="00964698">
        <w:rPr>
          <w:rFonts w:cs="Arial"/>
          <w:b w:val="0"/>
          <w:bCs/>
          <w:position w:val="-30"/>
          <w:sz w:val="24"/>
        </w:rPr>
        <w:object w:dxaOrig="1480" w:dyaOrig="680" w14:anchorId="244490E9">
          <v:shape id="_x0000_i1143" type="#_x0000_t75" style="width:73.2pt;height:34.8pt" o:ole="">
            <v:imagedata r:id="rId211" o:title=""/>
          </v:shape>
          <o:OLEObject Type="Embed" ProgID="Equation.DSMT4" ShapeID="_x0000_i1143" DrawAspect="Content" ObjectID="_1713204385" r:id="rId212"/>
        </w:object>
      </w:r>
      <w:r>
        <w:rPr>
          <w:rFonts w:cs="Arial"/>
          <w:b w:val="0"/>
          <w:bCs/>
          <w:sz w:val="24"/>
        </w:rPr>
        <w:t xml:space="preserve">  is shaded in the diagram</w:t>
      </w:r>
    </w:p>
    <w:p w14:paraId="1D73F42B" w14:textId="77777777" w:rsidR="00845ED9" w:rsidRPr="006653B8" w:rsidRDefault="00845ED9" w:rsidP="00845ED9">
      <w:pPr>
        <w:rPr>
          <w:rFonts w:cs="Arial"/>
        </w:rPr>
      </w:pPr>
      <w:r>
        <w:rPr>
          <w:noProof/>
        </w:rPr>
        <w:drawing>
          <wp:inline distT="0" distB="0" distL="0" distR="0" wp14:anchorId="7578050C" wp14:editId="1866855D">
            <wp:extent cx="6354907" cy="2783711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3"/>
                    <a:srcRect t="20758" b="11776"/>
                    <a:stretch/>
                  </pic:blipFill>
                  <pic:spPr bwMode="auto">
                    <a:xfrm>
                      <a:off x="0" y="0"/>
                      <a:ext cx="6355080" cy="2783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653B8">
        <w:rPr>
          <w:rFonts w:cs="Arial"/>
        </w:rPr>
        <w:t xml:space="preserve"> </w:t>
      </w:r>
    </w:p>
    <w:p w14:paraId="046ADBD5" w14:textId="77777777" w:rsidR="00845ED9" w:rsidRDefault="00845ED9" w:rsidP="00845ED9">
      <w:pPr>
        <w:pStyle w:val="PartA"/>
        <w:ind w:left="720" w:hanging="720"/>
        <w:rPr>
          <w:rFonts w:cs="Arial"/>
          <w:sz w:val="24"/>
        </w:rPr>
      </w:pPr>
    </w:p>
    <w:p w14:paraId="1280356D" w14:textId="590B83D8" w:rsidR="00845ED9" w:rsidRPr="006653B8" w:rsidRDefault="00845ED9" w:rsidP="00845ED9">
      <w:pPr>
        <w:pStyle w:val="Part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Find the </w:t>
      </w:r>
      <w:r w:rsidRPr="00964698">
        <w:rPr>
          <w:rFonts w:cs="Arial"/>
          <w:b/>
          <w:bCs/>
          <w:sz w:val="24"/>
        </w:rPr>
        <w:t xml:space="preserve">exact </w:t>
      </w:r>
      <w:r>
        <w:rPr>
          <w:rFonts w:cs="Arial"/>
          <w:sz w:val="24"/>
        </w:rPr>
        <w:t>value of the area of the shaded region</w:t>
      </w:r>
    </w:p>
    <w:p w14:paraId="5B8E4F2B" w14:textId="66E36F08" w:rsidR="00845ED9" w:rsidRPr="006653B8" w:rsidRDefault="00722703" w:rsidP="00845ED9">
      <w:pPr>
        <w:pStyle w:val="PartA"/>
        <w:rPr>
          <w:rFonts w:cs="Arial"/>
          <w:sz w:val="24"/>
        </w:rPr>
      </w:pPr>
      <w:r w:rsidRPr="002E482F">
        <w:rPr>
          <w:rFonts w:cstheme="minorHAnsi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6A3892ED" wp14:editId="3E276165">
                <wp:simplePos x="0" y="0"/>
                <wp:positionH relativeFrom="margin">
                  <wp:align>left</wp:align>
                </wp:positionH>
                <wp:positionV relativeFrom="paragraph">
                  <wp:posOffset>269240</wp:posOffset>
                </wp:positionV>
                <wp:extent cx="6088380" cy="1851660"/>
                <wp:effectExtent l="0" t="0" r="26670" b="15240"/>
                <wp:wrapSquare wrapText="bothSides"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8380" cy="1851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C48E34" w14:textId="77777777" w:rsidR="00790146" w:rsidRDefault="00790146" w:rsidP="00E26440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                           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  </w:t>
                            </w:r>
                          </w:p>
                          <w:p w14:paraId="58FCD66F" w14:textId="383E4B45" w:rsidR="00790146" w:rsidRPr="00E26440" w:rsidRDefault="00790146" w:rsidP="00E26440">
                            <w:pPr>
                              <w:ind w:left="18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                              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</w:t>
                            </w: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sym w:font="Wingdings" w:char="F0FC"/>
                            </w: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t xml:space="preserve">                     </w:t>
                            </w:r>
                            <w:r w:rsidRPr="00E26440">
                              <w:rPr>
                                <w:rFonts w:eastAsiaTheme="minorEastAsia"/>
                                <w:color w:val="1F497D" w:themeColor="text2"/>
                              </w:rPr>
                              <w:sym w:font="Wingdings" w:char="F0FC"/>
                            </w:r>
                          </w:p>
                          <w:p w14:paraId="7825722C" w14:textId="3B811D29" w:rsidR="00790146" w:rsidRDefault="00790146" w:rsidP="005929C8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Area of shaded region     </w:t>
                            </w:r>
                            <w:r w:rsidRPr="005929C8">
                              <w:rPr>
                                <w:rFonts w:eastAsiaTheme="minorEastAsia"/>
                                <w:color w:val="FF0000"/>
                                <w:position w:val="-32"/>
                              </w:rPr>
                              <w:object w:dxaOrig="2840" w:dyaOrig="760" w14:anchorId="039BB3AA">
                                <v:shape id="_x0000_i1145" type="#_x0000_t75" style="width:142.15pt;height:37.8pt" o:ole="">
                                  <v:imagedata r:id="rId214" o:title=""/>
                                </v:shape>
                                <o:OLEObject Type="Embed" ProgID="Equation.DSMT4" ShapeID="_x0000_i1145" DrawAspect="Content" ObjectID="_1713204482" r:id="rId215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or     </w:t>
                            </w:r>
                            <w:r w:rsidRPr="008C4102">
                              <w:rPr>
                                <w:rFonts w:eastAsiaTheme="minorEastAsia"/>
                                <w:color w:val="FF0000"/>
                                <w:position w:val="-32"/>
                              </w:rPr>
                              <w:object w:dxaOrig="2820" w:dyaOrig="740" w14:anchorId="196C731D">
                                <v:shape id="_x0000_i1147" type="#_x0000_t75" style="width:141pt;height:37pt" o:ole="">
                                  <v:imagedata r:id="rId216" o:title=""/>
                                </v:shape>
                                <o:OLEObject Type="Embed" ProgID="Equation.DSMT4" ShapeID="_x0000_i1147" DrawAspect="Content" ObjectID="_1713204483" r:id="rId217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</w:p>
                          <w:p w14:paraId="2A9416E6" w14:textId="0E3F5158" w:rsidR="00790146" w:rsidRDefault="00790146" w:rsidP="005929C8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</w:p>
                          <w:p w14:paraId="2E206401" w14:textId="19D46EAA" w:rsidR="00790146" w:rsidRPr="00EF6BEC" w:rsidRDefault="00790146" w:rsidP="005929C8">
                            <w:pPr>
                              <w:ind w:left="180"/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                                       </w:t>
                            </w:r>
                            <w:r w:rsidRPr="00722703">
                              <w:rPr>
                                <w:rFonts w:eastAsiaTheme="minorEastAsia"/>
                                <w:color w:val="FF0000"/>
                                <w:position w:val="-10"/>
                              </w:rPr>
                              <w:object w:dxaOrig="660" w:dyaOrig="320" w14:anchorId="5D97C0DB">
                                <v:shape id="_x0000_i1149" type="#_x0000_t75" style="width:33pt;height:16.2pt" o:ole="">
                                  <v:imagedata r:id="rId218" o:title=""/>
                                </v:shape>
                                <o:OLEObject Type="Embed" ProgID="Equation.DSMT4" ShapeID="_x0000_i1149" DrawAspect="Content" ObjectID="_1713204484" r:id="rId219"/>
                              </w:objec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square units      </w:t>
                            </w:r>
                            <w:r w:rsidRPr="00EB62B9">
                              <w:rPr>
                                <w:rFonts w:eastAsiaTheme="minorEastAsia"/>
                                <w:color w:val="FF0000"/>
                              </w:rPr>
                              <w:sym w:font="Wingdings" w:char="F0FC"/>
                            </w:r>
                          </w:p>
                          <w:p w14:paraId="4F99FEE4" w14:textId="4C0EF052" w:rsidR="00790146" w:rsidRDefault="00790146" w:rsidP="005929C8">
                            <w:r>
                              <w:t xml:space="preserve">                              </w:t>
                            </w:r>
                          </w:p>
                          <w:p w14:paraId="74265FC3" w14:textId="245CCFAE" w:rsidR="00790146" w:rsidRDefault="00790146" w:rsidP="005929C8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E26440">
                              <w:rPr>
                                <w:rFonts w:eastAsiaTheme="minorEastAsia"/>
                                <w:color w:val="FF0000"/>
                                <w:position w:val="-24"/>
                              </w:rPr>
                              <w:object w:dxaOrig="1460" w:dyaOrig="620" w14:anchorId="0C903FD3">
                                <v:shape id="_x0000_i1151" type="#_x0000_t75" style="width:73pt;height:31pt" o:ole="">
                                  <v:imagedata r:id="rId220" o:title=""/>
                                </v:shape>
                                <o:OLEObject Type="Embed" ProgID="Equation.DSMT4" ShapeID="_x0000_i1151" DrawAspect="Content" ObjectID="_1713204485" r:id="rId221"/>
                              </w:object>
                            </w:r>
                          </w:p>
                          <w:p w14:paraId="61D442DF" w14:textId="77777777" w:rsidR="00790146" w:rsidRDefault="00790146" w:rsidP="005929C8">
                            <w:r>
                              <w:t xml:space="preserve">                     </w:t>
                            </w:r>
                          </w:p>
                          <w:p w14:paraId="2716613F" w14:textId="77777777" w:rsidR="00790146" w:rsidRPr="00F6624D" w:rsidRDefault="00790146" w:rsidP="005929C8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3892ED" id="_x0000_s1048" type="#_x0000_t202" style="position:absolute;left:0;text-align:left;margin-left:0;margin-top:21.2pt;width:479.4pt;height:145.8pt;z-index:25170636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">
                <v:textbox>
                  <w:txbxContent>
                    <w:p w14:paraId="5CC48E34" w14:textId="77777777" w:rsidR="00790146" w:rsidRDefault="00790146" w:rsidP="00E26440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t xml:space="preserve">                            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</w:t>
                      </w:r>
                      <w:r>
                        <w:rPr>
                          <w:rFonts w:eastAsiaTheme="minorEastAsia"/>
                        </w:rPr>
                        <w:t xml:space="preserve">   </w:t>
                      </w:r>
                    </w:p>
                    <w:p w14:paraId="58FCD66F" w14:textId="383E4B45" w:rsidR="00790146" w:rsidRPr="00E26440" w:rsidRDefault="00790146" w:rsidP="00E26440">
                      <w:pPr>
                        <w:ind w:left="180"/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</w:rPr>
                        <w:t xml:space="preserve">                              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</w:t>
                      </w: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sym w:font="Wingdings" w:char="F0FC"/>
                      </w: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t xml:space="preserve">                     </w:t>
                      </w:r>
                      <w:r w:rsidRPr="00E26440">
                        <w:rPr>
                          <w:rFonts w:eastAsiaTheme="minorEastAsia"/>
                          <w:color w:val="1F497D" w:themeColor="text2"/>
                        </w:rPr>
                        <w:sym w:font="Wingdings" w:char="F0FC"/>
                      </w:r>
                    </w:p>
                    <w:p w14:paraId="7825722C" w14:textId="3B811D29" w:rsidR="00790146" w:rsidRDefault="00790146" w:rsidP="005929C8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Area of shaded region     </w:t>
                      </w:r>
                      <w:r w:rsidRPr="005929C8">
                        <w:rPr>
                          <w:rFonts w:eastAsiaTheme="minorEastAsia"/>
                          <w:color w:val="FF0000"/>
                          <w:position w:val="-32"/>
                        </w:rPr>
                        <w:object w:dxaOrig="2840" w:dyaOrig="760" w14:anchorId="039BB3AA">
                          <v:shape id="_x0000_i1145" type="#_x0000_t75" style="width:142.15pt;height:37.8pt" o:ole="">
                            <v:imagedata r:id="rId214" o:title=""/>
                          </v:shape>
                          <o:OLEObject Type="Embed" ProgID="Equation.DSMT4" ShapeID="_x0000_i1145" DrawAspect="Content" ObjectID="_1713204482" r:id="rId222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or     </w:t>
                      </w:r>
                      <w:r w:rsidRPr="008C4102">
                        <w:rPr>
                          <w:rFonts w:eastAsiaTheme="minorEastAsia"/>
                          <w:color w:val="FF0000"/>
                          <w:position w:val="-32"/>
                        </w:rPr>
                        <w:object w:dxaOrig="2820" w:dyaOrig="740" w14:anchorId="196C731D">
                          <v:shape id="_x0000_i1147" type="#_x0000_t75" style="width:141pt;height:37pt" o:ole="">
                            <v:imagedata r:id="rId216" o:title=""/>
                          </v:shape>
                          <o:OLEObject Type="Embed" ProgID="Equation.DSMT4" ShapeID="_x0000_i1147" DrawAspect="Content" ObjectID="_1713204483" r:id="rId223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</w:p>
                    <w:p w14:paraId="2A9416E6" w14:textId="0E3F5158" w:rsidR="00790146" w:rsidRDefault="00790146" w:rsidP="005929C8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</w:p>
                    <w:p w14:paraId="2E206401" w14:textId="19D46EAA" w:rsidR="00790146" w:rsidRPr="00EF6BEC" w:rsidRDefault="00790146" w:rsidP="005929C8">
                      <w:pPr>
                        <w:ind w:left="180"/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                                       </w:t>
                      </w:r>
                      <w:r w:rsidRPr="00722703">
                        <w:rPr>
                          <w:rFonts w:eastAsiaTheme="minorEastAsia"/>
                          <w:color w:val="FF0000"/>
                          <w:position w:val="-10"/>
                        </w:rPr>
                        <w:object w:dxaOrig="660" w:dyaOrig="320" w14:anchorId="5D97C0DB">
                          <v:shape id="_x0000_i1149" type="#_x0000_t75" style="width:33pt;height:16.2pt" o:ole="">
                            <v:imagedata r:id="rId218" o:title=""/>
                          </v:shape>
                          <o:OLEObject Type="Embed" ProgID="Equation.DSMT4" ShapeID="_x0000_i1149" DrawAspect="Content" ObjectID="_1713204484" r:id="rId224"/>
                        </w:objec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 square units      </w:t>
                      </w:r>
                      <w:r w:rsidRPr="00EB62B9">
                        <w:rPr>
                          <w:rFonts w:eastAsiaTheme="minorEastAsia"/>
                          <w:color w:val="FF0000"/>
                        </w:rPr>
                        <w:sym w:font="Wingdings" w:char="F0FC"/>
                      </w:r>
                    </w:p>
                    <w:p w14:paraId="4F99FEE4" w14:textId="4C0EF052" w:rsidR="00790146" w:rsidRDefault="00790146" w:rsidP="005929C8">
                      <w:r>
                        <w:t xml:space="preserve">                              </w:t>
                      </w:r>
                    </w:p>
                    <w:p w14:paraId="74265FC3" w14:textId="245CCFAE" w:rsidR="00790146" w:rsidRDefault="00790146" w:rsidP="005929C8"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E26440">
                        <w:rPr>
                          <w:rFonts w:eastAsiaTheme="minorEastAsia"/>
                          <w:color w:val="FF0000"/>
                          <w:position w:val="-24"/>
                        </w:rPr>
                        <w:object w:dxaOrig="1460" w:dyaOrig="620" w14:anchorId="0C903FD3">
                          <v:shape id="_x0000_i1151" type="#_x0000_t75" style="width:73pt;height:31pt" o:ole="">
                            <v:imagedata r:id="rId220" o:title=""/>
                          </v:shape>
                          <o:OLEObject Type="Embed" ProgID="Equation.DSMT4" ShapeID="_x0000_i1151" DrawAspect="Content" ObjectID="_1713204485" r:id="rId225"/>
                        </w:object>
                      </w:r>
                    </w:p>
                    <w:p w14:paraId="61D442DF" w14:textId="77777777" w:rsidR="00790146" w:rsidRDefault="00790146" w:rsidP="005929C8">
                      <w:r>
                        <w:t xml:space="preserve">                     </w:t>
                      </w:r>
                    </w:p>
                    <w:p w14:paraId="2716613F" w14:textId="77777777" w:rsidR="00790146" w:rsidRPr="00F6624D" w:rsidRDefault="00790146" w:rsidP="005929C8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t xml:space="preserve">  </w:t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D8003C7" w14:textId="54AF5F2F" w:rsidR="00845ED9" w:rsidRDefault="00845ED9" w:rsidP="00845ED9">
      <w:pPr>
        <w:rPr>
          <w:rStyle w:val="Hyperlink"/>
          <w:rFonts w:ascii="Arial" w:hAnsi="Arial" w:cs="Arial"/>
        </w:rPr>
      </w:pPr>
    </w:p>
    <w:p w14:paraId="331DDD5C" w14:textId="289E91F4" w:rsidR="00845ED9" w:rsidRDefault="00845ED9" w:rsidP="00845ED9">
      <w:pPr>
        <w:rPr>
          <w:rStyle w:val="Hyperlink"/>
          <w:rFonts w:ascii="Arial" w:hAnsi="Arial" w:cs="Arial"/>
        </w:rPr>
      </w:pPr>
    </w:p>
    <w:p w14:paraId="1BC1D3D6" w14:textId="1A1B34A5" w:rsidR="00845ED9" w:rsidRDefault="00845ED9" w:rsidP="00845ED9">
      <w:pPr>
        <w:rPr>
          <w:rStyle w:val="Hyperlink"/>
          <w:rFonts w:ascii="Arial" w:hAnsi="Arial" w:cs="Arial"/>
        </w:rPr>
      </w:pPr>
    </w:p>
    <w:p w14:paraId="75E8822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3D6AC1F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D960EE3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0C5C40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DFEF94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9AE9287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9382E8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B5E5ABF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DCC1978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9F9E064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2224753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81723A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AC08C9A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7DEA0E0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2CE7C4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B362BAE" w14:textId="56724CFC" w:rsidR="00BC23EC" w:rsidRDefault="00BC23EC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254B9C7B" w14:textId="5E6BB861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3142A5">
        <w:rPr>
          <w:rFonts w:cs="Arial"/>
          <w:sz w:val="24"/>
          <w:szCs w:val="28"/>
        </w:rPr>
        <w:t xml:space="preserve">Question </w:t>
      </w:r>
      <w:r w:rsidR="00EA37D8">
        <w:rPr>
          <w:rFonts w:cs="Arial"/>
          <w:sz w:val="24"/>
          <w:szCs w:val="28"/>
        </w:rPr>
        <w:t>10</w:t>
      </w:r>
      <w:r w:rsidRPr="003142A5">
        <w:rPr>
          <w:rFonts w:cs="Arial"/>
          <w:sz w:val="24"/>
          <w:szCs w:val="28"/>
        </w:rPr>
        <w:tab/>
        <w:t>[</w:t>
      </w:r>
      <w:r w:rsidR="00A579E2">
        <w:rPr>
          <w:rFonts w:cs="Arial"/>
          <w:sz w:val="24"/>
          <w:szCs w:val="28"/>
        </w:rPr>
        <w:t xml:space="preserve">1,2,2 - </w:t>
      </w:r>
      <w:r w:rsidRPr="003142A5">
        <w:rPr>
          <w:rFonts w:cs="Arial"/>
          <w:sz w:val="24"/>
          <w:szCs w:val="28"/>
        </w:rPr>
        <w:t>5 marks]</w:t>
      </w:r>
    </w:p>
    <w:p w14:paraId="60BED47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13E941B5" w14:textId="7063DDBB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 w:rsidRPr="00964698">
        <w:rPr>
          <w:rFonts w:ascii="Arial" w:hAnsi="Arial" w:cs="Arial"/>
        </w:rPr>
        <w:t xml:space="preserve">Marie Curie, a French – Polish physicist and chemist, was the first woman to win a Nobel Prize, the first person and only woman to win twice, and the only person to win a Nobel Prize in two different sciences. In 1909, she succeeded in isolating 1 gram of pure radium. The decay function of </w:t>
      </w:r>
      <w:proofErr w:type="gramStart"/>
      <w:r w:rsidRPr="00964698">
        <w:rPr>
          <w:rFonts w:ascii="Arial" w:hAnsi="Arial" w:cs="Arial"/>
        </w:rPr>
        <w:t>radium</w:t>
      </w:r>
      <w:r w:rsidR="00BC23EC">
        <w:rPr>
          <w:rFonts w:ascii="Arial" w:hAnsi="Arial" w:cs="Arial"/>
        </w:rPr>
        <w:t xml:space="preserve"> </w:t>
      </w:r>
      <w:r w:rsidR="00DE4944">
        <w:rPr>
          <w:rFonts w:ascii="Arial" w:hAnsi="Arial" w:cs="Arial"/>
        </w:rPr>
        <w:t xml:space="preserve"> </w:t>
      </w:r>
      <w:r w:rsidR="00BC23EC">
        <w:rPr>
          <w:rFonts w:ascii="Arial" w:hAnsi="Arial" w:cs="Arial"/>
        </w:rPr>
        <w:t>(</w:t>
      </w:r>
      <w:proofErr w:type="gramEnd"/>
      <w:r w:rsidR="00BC23EC">
        <w:rPr>
          <w:rFonts w:ascii="Arial" w:hAnsi="Arial" w:cs="Arial"/>
        </w:rPr>
        <w:t xml:space="preserve">the amount remaining after </w:t>
      </w:r>
      <w:r w:rsidR="00FB1DDD" w:rsidRPr="00FB1DDD">
        <w:rPr>
          <w:rFonts w:ascii="Arial" w:hAnsi="Arial" w:cs="Arial"/>
          <w:position w:val="-6"/>
        </w:rPr>
        <w:object w:dxaOrig="160" w:dyaOrig="279" w14:anchorId="7BD794DC">
          <v:shape id="_x0000_i1152" type="#_x0000_t75" style="width:8.4pt;height:14.4pt" o:ole="">
            <v:imagedata r:id="rId226" o:title=""/>
          </v:shape>
          <o:OLEObject Type="Embed" ProgID="Equation.DSMT4" ShapeID="_x0000_i1152" DrawAspect="Content" ObjectID="_1713204386" r:id="rId227"/>
        </w:object>
      </w:r>
      <w:r w:rsidR="00BC23EC">
        <w:rPr>
          <w:rFonts w:ascii="Arial" w:hAnsi="Arial" w:cs="Arial"/>
        </w:rPr>
        <w:t xml:space="preserve"> </w:t>
      </w:r>
      <w:r w:rsidR="00FB1DDD">
        <w:rPr>
          <w:rFonts w:ascii="Arial" w:hAnsi="Arial" w:cs="Arial"/>
        </w:rPr>
        <w:t xml:space="preserve">years) </w:t>
      </w:r>
      <w:r w:rsidRPr="00964698">
        <w:rPr>
          <w:rFonts w:ascii="Arial" w:hAnsi="Arial" w:cs="Arial"/>
        </w:rPr>
        <w:t xml:space="preserve"> is approximately  </w:t>
      </w:r>
    </w:p>
    <w:p w14:paraId="768A6EE1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7CC9B6F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</w:t>
      </w:r>
      <w:r w:rsidRPr="00964698">
        <w:rPr>
          <w:rFonts w:ascii="Arial" w:hAnsi="Arial" w:cs="Arial"/>
          <w:color w:val="FF0000"/>
          <w:position w:val="-10"/>
        </w:rPr>
        <w:object w:dxaOrig="1858" w:dyaOrig="380" w14:anchorId="3016F8C2">
          <v:shape id="_x0000_i1153" type="#_x0000_t75" style="width:93pt;height:18.6pt" o:ole="">
            <v:imagedata r:id="rId228" o:title=""/>
          </v:shape>
          <o:OLEObject Type="Embed" ProgID="FXEquation.Equation" ShapeID="_x0000_i1153" DrawAspect="Content" ObjectID="_1713204387" r:id="rId229"/>
        </w:object>
      </w:r>
      <w:r w:rsidRPr="0096469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</w:t>
      </w:r>
      <w:r w:rsidRPr="00964698">
        <w:rPr>
          <w:rFonts w:ascii="Arial" w:hAnsi="Arial" w:cs="Arial"/>
        </w:rPr>
        <w:t xml:space="preserve">where </w:t>
      </w:r>
      <w:proofErr w:type="spellStart"/>
      <w:r w:rsidRPr="00964698">
        <w:rPr>
          <w:rFonts w:ascii="Arial" w:hAnsi="Arial" w:cs="Arial"/>
          <w:i/>
        </w:rPr>
        <w:t>t</w:t>
      </w:r>
      <w:proofErr w:type="spellEnd"/>
      <w:r w:rsidRPr="00964698">
        <w:rPr>
          <w:rFonts w:ascii="Arial" w:hAnsi="Arial" w:cs="Arial"/>
        </w:rPr>
        <w:t xml:space="preserve"> is time in years. </w:t>
      </w:r>
    </w:p>
    <w:p w14:paraId="3F73C82B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57D2E11A" w14:textId="2A22D017" w:rsidR="00845ED9" w:rsidRDefault="00845ED9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How </w:t>
      </w:r>
      <w:r w:rsidR="00480EA2">
        <w:rPr>
          <w:rFonts w:cs="Arial"/>
          <w:b w:val="0"/>
          <w:bCs/>
          <w:sz w:val="24"/>
          <w:szCs w:val="28"/>
        </w:rPr>
        <w:t>much</w:t>
      </w:r>
      <w:r w:rsidR="00D04471">
        <w:rPr>
          <w:rFonts w:cs="Arial"/>
          <w:b w:val="0"/>
          <w:bCs/>
          <w:sz w:val="24"/>
          <w:szCs w:val="28"/>
        </w:rPr>
        <w:t xml:space="preserve"> of the </w:t>
      </w:r>
      <w:r w:rsidR="00D04471" w:rsidRPr="00D04471">
        <w:rPr>
          <w:rFonts w:cs="Arial"/>
          <w:b w:val="0"/>
          <w:bCs/>
          <w:position w:val="-10"/>
          <w:sz w:val="24"/>
          <w:szCs w:val="28"/>
        </w:rPr>
        <w:object w:dxaOrig="840" w:dyaOrig="320" w14:anchorId="4DE39E0A">
          <v:shape id="_x0000_i1154" type="#_x0000_t75" style="width:42pt;height:16.2pt" o:ole="">
            <v:imagedata r:id="rId230" o:title=""/>
          </v:shape>
          <o:OLEObject Type="Embed" ProgID="Equation.DSMT4" ShapeID="_x0000_i1154" DrawAspect="Content" ObjectID="_1713204388" r:id="rId231"/>
        </w:object>
      </w:r>
      <w:r w:rsidR="00D04471">
        <w:rPr>
          <w:rFonts w:cs="Arial"/>
          <w:b w:val="0"/>
          <w:bCs/>
          <w:sz w:val="24"/>
          <w:szCs w:val="28"/>
        </w:rPr>
        <w:t xml:space="preserve"> of</w:t>
      </w:r>
      <w:r w:rsidR="00480EA2">
        <w:rPr>
          <w:rFonts w:cs="Arial"/>
          <w:b w:val="0"/>
          <w:bCs/>
          <w:sz w:val="24"/>
          <w:szCs w:val="28"/>
        </w:rPr>
        <w:t xml:space="preserve"> </w:t>
      </w:r>
      <w:r>
        <w:rPr>
          <w:rFonts w:cs="Arial"/>
          <w:b w:val="0"/>
          <w:bCs/>
          <w:sz w:val="24"/>
          <w:szCs w:val="28"/>
        </w:rPr>
        <w:t xml:space="preserve">radium remains after 10 </w:t>
      </w:r>
      <w:proofErr w:type="gramStart"/>
      <w:r>
        <w:rPr>
          <w:rFonts w:cs="Arial"/>
          <w:b w:val="0"/>
          <w:bCs/>
          <w:sz w:val="24"/>
          <w:szCs w:val="28"/>
        </w:rPr>
        <w:t>years.</w:t>
      </w:r>
      <w:proofErr w:type="gramEnd"/>
    </w:p>
    <w:p w14:paraId="1495CB30" w14:textId="77777777" w:rsidR="00DE4944" w:rsidRDefault="00DE4944" w:rsidP="00DE4944">
      <w:pPr>
        <w:pStyle w:val="QNum"/>
        <w:tabs>
          <w:tab w:val="clear" w:pos="9469"/>
          <w:tab w:val="right" w:pos="10008"/>
        </w:tabs>
        <w:spacing w:after="120"/>
        <w:ind w:left="696"/>
        <w:rPr>
          <w:rFonts w:cs="Arial"/>
          <w:b w:val="0"/>
          <w:bCs/>
          <w:sz w:val="24"/>
          <w:szCs w:val="28"/>
        </w:rPr>
      </w:pP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4678"/>
        <w:gridCol w:w="4616"/>
      </w:tblGrid>
      <w:tr w:rsidR="00DE4944" w14:paraId="5E84DD18" w14:textId="77777777" w:rsidTr="00A00907">
        <w:tc>
          <w:tcPr>
            <w:tcW w:w="4678" w:type="dxa"/>
          </w:tcPr>
          <w:p w14:paraId="073125FD" w14:textId="77777777" w:rsidR="00DE4944" w:rsidRDefault="00DE4944" w:rsidP="00845ED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74D49955" w14:textId="77777777" w:rsidR="00A00907" w:rsidRDefault="00A00907" w:rsidP="00845ED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780" w:dyaOrig="360" w14:anchorId="6F32EBA5">
                <v:shape id="_x0000_i1155" type="#_x0000_t75" style="width:88.8pt;height:18pt" o:ole="">
                  <v:imagedata r:id="rId232" o:title=""/>
                </v:shape>
                <o:OLEObject Type="Embed" ProgID="Equation.DSMT4" ShapeID="_x0000_i1155" DrawAspect="Content" ObjectID="_1713204389" r:id="rId233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</w:p>
          <w:p w14:paraId="769A0274" w14:textId="77777777" w:rsidR="00A00907" w:rsidRDefault="00A00907" w:rsidP="00845ED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2060" w:dyaOrig="360" w14:anchorId="6D04D38B">
                <v:shape id="_x0000_i1156" type="#_x0000_t75" style="width:103.2pt;height:18pt" o:ole="">
                  <v:imagedata r:id="rId234" o:title=""/>
                </v:shape>
                <o:OLEObject Type="Embed" ProgID="Equation.DSMT4" ShapeID="_x0000_i1156" DrawAspect="Content" ObjectID="_1713204390" r:id="rId235"/>
              </w:object>
            </w:r>
          </w:p>
          <w:p w14:paraId="31CD999B" w14:textId="6389E625" w:rsidR="00A00907" w:rsidRPr="00A00907" w:rsidRDefault="00A00907" w:rsidP="00845ED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0"/>
                <w:szCs w:val="20"/>
              </w:rPr>
            </w:pPr>
            <w:r w:rsidRPr="00A00907">
              <w:rPr>
                <w:rFonts w:cs="Arial"/>
                <w:b w:val="0"/>
                <w:bCs/>
                <w:color w:val="FF0000"/>
                <w:position w:val="-10"/>
                <w:sz w:val="20"/>
                <w:szCs w:val="20"/>
              </w:rPr>
              <w:object w:dxaOrig="340" w:dyaOrig="260" w14:anchorId="4BCD5297">
                <v:shape id="_x0000_i1157" type="#_x0000_t75" style="width:16.8pt;height:13.2pt" o:ole="">
                  <v:imagedata r:id="rId236" o:title=""/>
                </v:shape>
                <o:OLEObject Type="Embed" ProgID="Equation.DSMT4" ShapeID="_x0000_i1157" DrawAspect="Content" ObjectID="_1713204391" r:id="rId237"/>
              </w:object>
            </w:r>
            <w:r w:rsidRPr="00A00907">
              <w:rPr>
                <w:rFonts w:cs="Arial"/>
                <w:b w:val="0"/>
                <w:bCs/>
                <w:color w:val="FF0000"/>
                <w:sz w:val="20"/>
                <w:szCs w:val="20"/>
              </w:rPr>
              <w:t xml:space="preserve"> amount remaining = </w:t>
            </w:r>
            <w:r w:rsidRPr="00A00907">
              <w:rPr>
                <w:rFonts w:cs="Arial"/>
                <w:b w:val="0"/>
                <w:bCs/>
                <w:color w:val="FF0000"/>
                <w:position w:val="-10"/>
                <w:sz w:val="20"/>
                <w:szCs w:val="20"/>
              </w:rPr>
              <w:object w:dxaOrig="920" w:dyaOrig="320" w14:anchorId="12C97971">
                <v:shape id="_x0000_i1158" type="#_x0000_t75" style="width:46.2pt;height:16.2pt" o:ole="">
                  <v:imagedata r:id="rId238" o:title=""/>
                </v:shape>
                <o:OLEObject Type="Embed" ProgID="Equation.DSMT4" ShapeID="_x0000_i1158" DrawAspect="Content" ObjectID="_1713204392" r:id="rId239"/>
              </w:object>
            </w:r>
            <w:r>
              <w:rPr>
                <w:rFonts w:cs="Arial"/>
                <w:b w:val="0"/>
                <w:bCs/>
                <w:color w:val="FF0000"/>
                <w:sz w:val="20"/>
                <w:szCs w:val="20"/>
              </w:rPr>
              <w:t xml:space="preserve">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</w:tc>
        <w:tc>
          <w:tcPr>
            <w:tcW w:w="4616" w:type="dxa"/>
          </w:tcPr>
          <w:p w14:paraId="378AAFBE" w14:textId="34BD6D10" w:rsidR="00A00907" w:rsidRDefault="00A00907" w:rsidP="00845ED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noProof/>
              </w:rPr>
              <w:t xml:space="preserve">   </w:t>
            </w:r>
            <w:r>
              <w:rPr>
                <w:noProof/>
                <w:lang w:val="en-AU" w:eastAsia="en-AU"/>
              </w:rPr>
              <w:drawing>
                <wp:inline distT="0" distB="0" distL="0" distR="0" wp14:anchorId="6AF75239" wp14:editId="2D1A4DB8">
                  <wp:extent cx="2339848" cy="853440"/>
                  <wp:effectExtent l="0" t="0" r="381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0450" cy="857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128739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F290E12" w14:textId="77777777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15536EB5" w14:textId="5FF94D9B" w:rsidR="00845ED9" w:rsidRDefault="00A579E2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Find the instantaneous decay rate after 10 years. </w:t>
      </w:r>
    </w:p>
    <w:tbl>
      <w:tblPr>
        <w:tblStyle w:val="TableGrid"/>
        <w:tblpPr w:leftFromText="180" w:rightFromText="180" w:vertAnchor="text" w:horzAnchor="margin" w:tblpX="562" w:tblpY="141"/>
        <w:tblW w:w="0" w:type="auto"/>
        <w:tblLook w:val="04A0" w:firstRow="1" w:lastRow="0" w:firstColumn="1" w:lastColumn="0" w:noHBand="0" w:noVBand="1"/>
      </w:tblPr>
      <w:tblGrid>
        <w:gridCol w:w="4437"/>
        <w:gridCol w:w="4999"/>
      </w:tblGrid>
      <w:tr w:rsidR="00A00907" w14:paraId="35F2E301" w14:textId="77777777" w:rsidTr="00A00907">
        <w:tc>
          <w:tcPr>
            <w:tcW w:w="4437" w:type="dxa"/>
          </w:tcPr>
          <w:bookmarkStart w:id="7" w:name="_Hlk99998347"/>
          <w:p w14:paraId="1512017D" w14:textId="77777777" w:rsidR="00A00907" w:rsidRDefault="00A00907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 w:rsidRPr="00A00907">
              <w:rPr>
                <w:rFonts w:cs="Arial"/>
                <w:b w:val="0"/>
                <w:bCs/>
                <w:position w:val="-24"/>
                <w:sz w:val="24"/>
                <w:szCs w:val="28"/>
              </w:rPr>
              <w:object w:dxaOrig="960" w:dyaOrig="620" w14:anchorId="4FC2065B">
                <v:shape id="_x0000_i1159" type="#_x0000_t75" style="width:48pt;height:31.2pt" o:ole="">
                  <v:imagedata r:id="rId241" o:title=""/>
                </v:shape>
                <o:OLEObject Type="Embed" ProgID="Equation.DSMT4" ShapeID="_x0000_i1159" DrawAspect="Content" ObjectID="_1713204393" r:id="rId242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</w:p>
          <w:p w14:paraId="0BE92563" w14:textId="5954BE0F" w:rsidR="00A00907" w:rsidRDefault="00A00907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2640" w:dyaOrig="320" w14:anchorId="2B303E01">
                <v:shape id="_x0000_i1160" type="#_x0000_t75" style="width:132pt;height:16.2pt" o:ole="">
                  <v:imagedata r:id="rId243" o:title=""/>
                </v:shape>
                <o:OLEObject Type="Embed" ProgID="Equation.DSMT4" ShapeID="_x0000_i1160" DrawAspect="Content" ObjectID="_1713204394" r:id="rId244"/>
              </w:object>
            </w:r>
            <w:r w:rsidR="004F14FE">
              <w:rPr>
                <w:rFonts w:cs="Arial"/>
                <w:b w:val="0"/>
                <w:bCs/>
                <w:sz w:val="24"/>
                <w:szCs w:val="28"/>
              </w:rPr>
              <w:t xml:space="preserve">        </w:t>
            </w:r>
            <w:r w:rsidR="004F14FE" w:rsidRPr="00EB62B9">
              <w:rPr>
                <w:rFonts w:eastAsiaTheme="minorEastAsia"/>
                <w:color w:val="FF0000"/>
              </w:rPr>
              <w:sym w:font="Wingdings" w:char="F0FC"/>
            </w:r>
            <w:r w:rsidR="004F14FE"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</w:p>
          <w:p w14:paraId="6325D977" w14:textId="4DD8E9E3" w:rsidR="00A00907" w:rsidRDefault="004F14FE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="00A00907"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800" w:dyaOrig="360" w14:anchorId="74380F85">
                <v:shape id="_x0000_i1161" type="#_x0000_t75" style="width:90pt;height:18pt" o:ole="">
                  <v:imagedata r:id="rId245" o:title=""/>
                </v:shape>
                <o:OLEObject Type="Embed" ProgID="Equation.DSMT4" ShapeID="_x0000_i1161" DrawAspect="Content" ObjectID="_1713204395" r:id="rId246"/>
              </w:object>
            </w:r>
            <w:r w:rsidR="00A00907"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 w:rsidR="00A00907">
              <w:t xml:space="preserve"> </w:t>
            </w:r>
            <w:r w:rsidR="00A00907" w:rsidRPr="004F14FE">
              <w:rPr>
                <w:b w:val="0"/>
                <w:bCs/>
                <w:color w:val="FF0000"/>
              </w:rPr>
              <w:t>grams/year</w:t>
            </w:r>
            <w:r w:rsidR="00A00907"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</w:tc>
        <w:tc>
          <w:tcPr>
            <w:tcW w:w="4999" w:type="dxa"/>
          </w:tcPr>
          <w:p w14:paraId="1A6D8D6F" w14:textId="77777777" w:rsidR="004F14FE" w:rsidRDefault="004F14FE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0959CA43" w14:textId="31B1E425" w:rsidR="00A00907" w:rsidRDefault="004F14FE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</w:t>
            </w:r>
            <w:r w:rsidRPr="004F14FE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3260" w:dyaOrig="360" w14:anchorId="61B31CA0">
                <v:shape id="_x0000_i1162" type="#_x0000_t75" style="width:163.15pt;height:18pt" o:ole="">
                  <v:imagedata r:id="rId247" o:title=""/>
                </v:shape>
                <o:OLEObject Type="Embed" ProgID="Equation.DSMT4" ShapeID="_x0000_i1162" DrawAspect="Content" ObjectID="_1713204396" r:id="rId248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0CAA8A57" w14:textId="19E317B0" w:rsidR="004F14FE" w:rsidRDefault="004F14FE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 w:rsidRPr="004F14FE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3560" w:dyaOrig="360" w14:anchorId="329684BB">
                <v:shape id="_x0000_i1163" type="#_x0000_t75" style="width:178.2pt;height:18pt" o:ole="">
                  <v:imagedata r:id="rId249" o:title=""/>
                </v:shape>
                <o:OLEObject Type="Embed" ProgID="Equation.DSMT4" ShapeID="_x0000_i1163" DrawAspect="Content" ObjectID="_1713204397" r:id="rId250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</w:t>
            </w:r>
          </w:p>
          <w:p w14:paraId="3E14905C" w14:textId="10BAD466" w:rsidR="004F14FE" w:rsidRDefault="004F14FE" w:rsidP="00A00907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  </w:t>
            </w: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800" w:dyaOrig="360" w14:anchorId="74652E09">
                <v:shape id="_x0000_i1164" type="#_x0000_t75" style="width:90pt;height:18pt" o:ole="">
                  <v:imagedata r:id="rId245" o:title=""/>
                </v:shape>
                <o:OLEObject Type="Embed" ProgID="Equation.DSMT4" ShapeID="_x0000_i1164" DrawAspect="Content" ObjectID="_1713204398" r:id="rId251"/>
              </w:object>
            </w:r>
            <w:r w:rsidRPr="004F14FE">
              <w:rPr>
                <w:b w:val="0"/>
                <w:bCs/>
                <w:color w:val="FF0000"/>
              </w:rPr>
              <w:t xml:space="preserve"> </w:t>
            </w:r>
            <w:r>
              <w:rPr>
                <w:b w:val="0"/>
                <w:bCs/>
                <w:color w:val="FF0000"/>
              </w:rPr>
              <w:t xml:space="preserve">  </w:t>
            </w:r>
            <w:r w:rsidRPr="004F14FE">
              <w:rPr>
                <w:b w:val="0"/>
                <w:bCs/>
                <w:color w:val="FF0000"/>
              </w:rPr>
              <w:t>grams/year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</w:tc>
      </w:tr>
      <w:bookmarkEnd w:id="7"/>
    </w:tbl>
    <w:p w14:paraId="3CCAD90A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CF532D1" w14:textId="750DAFCA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291DBDC3" w14:textId="7505B289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69F23A8" w14:textId="77777777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5AB622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AE05C89" w14:textId="4DC513B6" w:rsidR="00845ED9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</w:t>
      </w:r>
    </w:p>
    <w:p w14:paraId="7E4599C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F28697D" w14:textId="5C0D45E5" w:rsidR="00845ED9" w:rsidRDefault="00D04471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>Determine</w:t>
      </w:r>
      <w:r w:rsidR="00FB1DDD">
        <w:rPr>
          <w:rFonts w:cs="Arial"/>
          <w:b w:val="0"/>
          <w:bCs/>
          <w:sz w:val="24"/>
          <w:szCs w:val="28"/>
        </w:rPr>
        <w:t xml:space="preserve"> the half-</w:t>
      </w:r>
      <w:r w:rsidR="00845ED9">
        <w:rPr>
          <w:rFonts w:cs="Arial"/>
          <w:b w:val="0"/>
          <w:bCs/>
          <w:sz w:val="24"/>
          <w:szCs w:val="28"/>
        </w:rPr>
        <w:t>life</w:t>
      </w:r>
      <w:r w:rsidR="00FB1DDD">
        <w:rPr>
          <w:rFonts w:cs="Arial"/>
          <w:b w:val="0"/>
          <w:bCs/>
          <w:sz w:val="24"/>
          <w:szCs w:val="28"/>
        </w:rPr>
        <w:t xml:space="preserve"> </w:t>
      </w:r>
      <w:r w:rsidR="00845ED9">
        <w:rPr>
          <w:rFonts w:cs="Arial"/>
          <w:b w:val="0"/>
          <w:bCs/>
          <w:sz w:val="24"/>
          <w:szCs w:val="28"/>
        </w:rPr>
        <w:t xml:space="preserve">of </w:t>
      </w:r>
      <w:proofErr w:type="gramStart"/>
      <w:r w:rsidR="00845ED9">
        <w:rPr>
          <w:rFonts w:cs="Arial"/>
          <w:b w:val="0"/>
          <w:bCs/>
          <w:sz w:val="24"/>
          <w:szCs w:val="28"/>
        </w:rPr>
        <w:t>radium ?</w:t>
      </w:r>
      <w:r w:rsidR="00FB1DDD">
        <w:rPr>
          <w:rFonts w:cs="Arial"/>
          <w:b w:val="0"/>
          <w:bCs/>
          <w:sz w:val="24"/>
          <w:szCs w:val="28"/>
        </w:rPr>
        <w:t>.Give</w:t>
      </w:r>
      <w:proofErr w:type="gramEnd"/>
      <w:r w:rsidR="00FB1DDD">
        <w:rPr>
          <w:rFonts w:cs="Arial"/>
          <w:b w:val="0"/>
          <w:bCs/>
          <w:sz w:val="24"/>
          <w:szCs w:val="28"/>
        </w:rPr>
        <w:t xml:space="preserve"> your answer to the nearest year.</w:t>
      </w:r>
    </w:p>
    <w:p w14:paraId="5C63BB4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tbl>
      <w:tblPr>
        <w:tblStyle w:val="TableGrid"/>
        <w:tblpPr w:leftFromText="180" w:rightFromText="180" w:vertAnchor="text" w:horzAnchor="margin" w:tblpX="562" w:tblpY="141"/>
        <w:tblW w:w="0" w:type="auto"/>
        <w:tblLook w:val="04A0" w:firstRow="1" w:lastRow="0" w:firstColumn="1" w:lastColumn="0" w:noHBand="0" w:noVBand="1"/>
      </w:tblPr>
      <w:tblGrid>
        <w:gridCol w:w="9351"/>
      </w:tblGrid>
      <w:tr w:rsidR="004F14FE" w14:paraId="6F9FFE64" w14:textId="77777777" w:rsidTr="004F14FE">
        <w:tc>
          <w:tcPr>
            <w:tcW w:w="9351" w:type="dxa"/>
          </w:tcPr>
          <w:p w14:paraId="5D0B5F2E" w14:textId="67EF472D" w:rsidR="004F14FE" w:rsidRDefault="004F14F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184F50D7" w14:textId="1A8D787B" w:rsidR="004F14FE" w:rsidRDefault="004F14F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2220" w:dyaOrig="360" w14:anchorId="08393D73">
                <v:shape id="_x0000_i1165" type="#_x0000_t75" style="width:111pt;height:18pt" o:ole="">
                  <v:imagedata r:id="rId252" o:title=""/>
                </v:shape>
                <o:OLEObject Type="Embed" ProgID="Equation.DSMT4" ShapeID="_x0000_i1165" DrawAspect="Content" ObjectID="_1713204399" r:id="rId253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</w:p>
          <w:p w14:paraId="33D95AE6" w14:textId="3B2F380D" w:rsidR="004F14FE" w:rsidRDefault="004F14F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color w:val="FF0000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  </w:t>
            </w:r>
            <w:r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760" w:dyaOrig="320" w14:anchorId="16F717BB">
                <v:shape id="_x0000_i1166" type="#_x0000_t75" style="width:88.2pt;height:16.2pt" o:ole="">
                  <v:imagedata r:id="rId254" o:title=""/>
                </v:shape>
                <o:OLEObject Type="Embed" ProgID="Equation.DSMT4" ShapeID="_x0000_i1166" DrawAspect="Content" ObjectID="_1713204400" r:id="rId255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t xml:space="preserve"> </w:t>
            </w:r>
            <w:r w:rsidRPr="004F14FE">
              <w:rPr>
                <w:b w:val="0"/>
                <w:bCs/>
                <w:color w:val="FF0000"/>
              </w:rPr>
              <w:t>year</w:t>
            </w:r>
            <w:r>
              <w:rPr>
                <w:b w:val="0"/>
                <w:bCs/>
                <w:color w:val="FF0000"/>
              </w:rPr>
              <w:t>s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   </w:t>
            </w:r>
          </w:p>
          <w:p w14:paraId="379469A8" w14:textId="7D328A39" w:rsidR="004F14FE" w:rsidRDefault="004F14F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b w:val="0"/>
                <w:bCs/>
                <w:color w:val="FF0000"/>
              </w:rPr>
            </w:pPr>
            <w:r>
              <w:rPr>
                <w:rFonts w:eastAsiaTheme="minorEastAsia"/>
                <w:color w:val="FF0000"/>
              </w:rPr>
              <w:t xml:space="preserve">                     </w:t>
            </w:r>
            <w:r w:rsidRPr="004F14FE">
              <w:rPr>
                <w:rFonts w:eastAsiaTheme="minorEastAsia"/>
                <w:color w:val="FF0000"/>
                <w:position w:val="-10"/>
              </w:rPr>
              <w:object w:dxaOrig="780" w:dyaOrig="320" w14:anchorId="76CAE743">
                <v:shape id="_x0000_i1167" type="#_x0000_t75" style="width:39pt;height:16.2pt" o:ole="">
                  <v:imagedata r:id="rId256" o:title=""/>
                </v:shape>
                <o:OLEObject Type="Embed" ProgID="Equation.DSMT4" ShapeID="_x0000_i1167" DrawAspect="Content" ObjectID="_1713204401" r:id="rId257"/>
              </w:object>
            </w:r>
            <w:r>
              <w:rPr>
                <w:rFonts w:eastAsiaTheme="minorEastAsia"/>
                <w:color w:val="FF0000"/>
              </w:rPr>
              <w:t xml:space="preserve"> </w:t>
            </w:r>
            <w:r w:rsidRPr="004F14FE">
              <w:rPr>
                <w:rFonts w:eastAsiaTheme="minorEastAsia"/>
                <w:b w:val="0"/>
                <w:bCs/>
                <w:color w:val="FF0000"/>
              </w:rPr>
              <w:t>years</w:t>
            </w:r>
            <w:r>
              <w:rPr>
                <w:rFonts w:eastAsiaTheme="minorEastAsia"/>
                <w:b w:val="0"/>
                <w:bCs/>
                <w:color w:val="FF0000"/>
              </w:rPr>
              <w:t xml:space="preserve"> </w:t>
            </w:r>
            <w:proofErr w:type="gramStart"/>
            <w:r>
              <w:rPr>
                <w:rFonts w:eastAsiaTheme="minorEastAsia"/>
                <w:b w:val="0"/>
                <w:bCs/>
                <w:color w:val="FF0000"/>
              </w:rPr>
              <w:t>( nearest</w:t>
            </w:r>
            <w:proofErr w:type="gramEnd"/>
            <w:r>
              <w:rPr>
                <w:rFonts w:eastAsiaTheme="minorEastAsia"/>
                <w:b w:val="0"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Theme="minorEastAsia"/>
                <w:b w:val="0"/>
                <w:bCs/>
                <w:color w:val="FF0000"/>
              </w:rPr>
              <w:t>yr</w:t>
            </w:r>
            <w:proofErr w:type="spellEnd"/>
            <w:r>
              <w:rPr>
                <w:rFonts w:eastAsiaTheme="minorEastAsia"/>
                <w:b w:val="0"/>
                <w:bCs/>
                <w:color w:val="FF0000"/>
              </w:rPr>
              <w:t xml:space="preserve">)     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35DCF583" w14:textId="4643F17F" w:rsidR="004F14FE" w:rsidRDefault="004F14F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</w:tc>
      </w:tr>
    </w:tbl>
    <w:p w14:paraId="7915391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E3CD398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E8E41C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27DC3FB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5DD474D5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A930AF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747807A" w14:textId="77777777" w:rsidR="00D70926" w:rsidRDefault="00D70926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527E253" w14:textId="77777777" w:rsidR="00BE0915" w:rsidRDefault="00BE0915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493F7B25" w14:textId="77777777" w:rsidR="0059337F" w:rsidRDefault="0059337F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color w:val="00B050"/>
          <w:sz w:val="24"/>
          <w:szCs w:val="28"/>
        </w:rPr>
      </w:pPr>
      <w:r>
        <w:rPr>
          <w:rFonts w:cs="Arial"/>
          <w:sz w:val="24"/>
          <w:szCs w:val="28"/>
        </w:rPr>
        <w:t xml:space="preserve">      </w:t>
      </w:r>
      <w:r w:rsidRPr="0059337F">
        <w:rPr>
          <w:rFonts w:cs="Arial"/>
          <w:color w:val="00B050"/>
          <w:sz w:val="24"/>
          <w:szCs w:val="28"/>
        </w:rPr>
        <w:t>Units Question for all three parts</w:t>
      </w:r>
      <w:r>
        <w:rPr>
          <w:rFonts w:cs="Arial"/>
          <w:color w:val="00B050"/>
          <w:sz w:val="24"/>
          <w:szCs w:val="28"/>
        </w:rPr>
        <w:t xml:space="preserve"> – if a unit is missing from any </w:t>
      </w:r>
    </w:p>
    <w:p w14:paraId="4DA41992" w14:textId="3600A3AB" w:rsidR="0059337F" w:rsidRPr="0059337F" w:rsidRDefault="0059337F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color w:val="00B050"/>
          <w:sz w:val="24"/>
          <w:szCs w:val="28"/>
        </w:rPr>
      </w:pPr>
      <w:r>
        <w:rPr>
          <w:rFonts w:cs="Arial"/>
          <w:color w:val="00B050"/>
          <w:sz w:val="24"/>
          <w:szCs w:val="28"/>
        </w:rPr>
        <w:t xml:space="preserve">      of (a</w:t>
      </w:r>
      <w:proofErr w:type="gramStart"/>
      <w:r>
        <w:rPr>
          <w:rFonts w:cs="Arial"/>
          <w:color w:val="00B050"/>
          <w:sz w:val="24"/>
          <w:szCs w:val="28"/>
        </w:rPr>
        <w:t>),(</w:t>
      </w:r>
      <w:proofErr w:type="gramEnd"/>
      <w:r>
        <w:rPr>
          <w:rFonts w:cs="Arial"/>
          <w:color w:val="00B050"/>
          <w:sz w:val="24"/>
          <w:szCs w:val="28"/>
        </w:rPr>
        <w:t>b) or (c)    -    deduct 1</w:t>
      </w:r>
    </w:p>
    <w:p w14:paraId="214B5412" w14:textId="77777777" w:rsidR="00BE0915" w:rsidRDefault="00BE0915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2AE61418" w14:textId="53C9C13D" w:rsidR="00BE0915" w:rsidRDefault="00BE0915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7E0733F2" w14:textId="77777777" w:rsidR="002B5920" w:rsidRDefault="002B5920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4D270851" w14:textId="614C9696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3142A5">
        <w:rPr>
          <w:rFonts w:cs="Arial"/>
          <w:sz w:val="24"/>
          <w:szCs w:val="28"/>
        </w:rPr>
        <w:t xml:space="preserve">Question </w:t>
      </w:r>
      <w:r w:rsidR="00EA37D8">
        <w:rPr>
          <w:rFonts w:cs="Arial"/>
          <w:sz w:val="24"/>
          <w:szCs w:val="28"/>
        </w:rPr>
        <w:t>11</w:t>
      </w:r>
      <w:r w:rsidR="003A330D">
        <w:rPr>
          <w:rFonts w:cs="Arial"/>
          <w:sz w:val="24"/>
          <w:szCs w:val="28"/>
        </w:rPr>
        <w:tab/>
      </w:r>
      <w:r w:rsidR="003A330D" w:rsidRPr="008C4102">
        <w:rPr>
          <w:rFonts w:cs="Arial"/>
          <w:color w:val="000000" w:themeColor="text1"/>
          <w:sz w:val="24"/>
          <w:szCs w:val="28"/>
        </w:rPr>
        <w:t>[</w:t>
      </w:r>
      <w:r w:rsidR="00D041EE" w:rsidRPr="008C4102">
        <w:rPr>
          <w:rFonts w:cs="Arial"/>
          <w:color w:val="000000" w:themeColor="text1"/>
          <w:sz w:val="24"/>
          <w:szCs w:val="28"/>
        </w:rPr>
        <w:t>3</w:t>
      </w:r>
      <w:r w:rsidR="00A579E2" w:rsidRPr="008C4102">
        <w:rPr>
          <w:rFonts w:cs="Arial"/>
          <w:color w:val="000000" w:themeColor="text1"/>
          <w:sz w:val="24"/>
          <w:szCs w:val="28"/>
        </w:rPr>
        <w:t xml:space="preserve">, </w:t>
      </w:r>
      <w:r w:rsidR="00D041EE" w:rsidRPr="008C4102">
        <w:rPr>
          <w:rFonts w:cs="Arial"/>
          <w:color w:val="000000" w:themeColor="text1"/>
          <w:sz w:val="24"/>
          <w:szCs w:val="28"/>
        </w:rPr>
        <w:t>1</w:t>
      </w:r>
      <w:r w:rsidR="00A579E2">
        <w:rPr>
          <w:rFonts w:cs="Arial"/>
          <w:sz w:val="24"/>
          <w:szCs w:val="28"/>
        </w:rPr>
        <w:t xml:space="preserve">, </w:t>
      </w:r>
      <w:r w:rsidR="008C4102">
        <w:rPr>
          <w:rFonts w:cs="Arial"/>
          <w:sz w:val="24"/>
          <w:szCs w:val="28"/>
        </w:rPr>
        <w:t>2</w:t>
      </w:r>
      <w:r w:rsidR="00A579E2">
        <w:rPr>
          <w:rFonts w:cs="Arial"/>
          <w:sz w:val="24"/>
          <w:szCs w:val="28"/>
        </w:rPr>
        <w:t xml:space="preserve"> - </w:t>
      </w:r>
      <w:r w:rsidR="008C4102">
        <w:rPr>
          <w:rFonts w:cs="Arial"/>
          <w:sz w:val="24"/>
          <w:szCs w:val="28"/>
        </w:rPr>
        <w:t>6</w:t>
      </w:r>
      <w:r w:rsidRPr="003142A5">
        <w:rPr>
          <w:rFonts w:cs="Arial"/>
          <w:sz w:val="24"/>
          <w:szCs w:val="28"/>
        </w:rPr>
        <w:t xml:space="preserve"> marks]</w:t>
      </w:r>
    </w:p>
    <w:p w14:paraId="6D76E377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0501367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Consider the graph of  </w:t>
      </w:r>
      <w:r w:rsidRPr="0082372D">
        <w:rPr>
          <w:rFonts w:cs="Arial"/>
          <w:b w:val="0"/>
          <w:bCs/>
          <w:position w:val="-10"/>
          <w:sz w:val="24"/>
          <w:szCs w:val="28"/>
        </w:rPr>
        <w:object w:dxaOrig="920" w:dyaOrig="320" w14:anchorId="7C51F840">
          <v:shape id="_x0000_i1168" type="#_x0000_t75" style="width:46.8pt;height:15.6pt" o:ole="">
            <v:imagedata r:id="rId258" o:title=""/>
          </v:shape>
          <o:OLEObject Type="Embed" ProgID="Equation.DSMT4" ShapeID="_x0000_i1168" DrawAspect="Content" ObjectID="_1713204402" r:id="rId259"/>
        </w:object>
      </w:r>
      <w:r>
        <w:rPr>
          <w:rFonts w:cs="Arial"/>
          <w:b w:val="0"/>
          <w:bCs/>
          <w:sz w:val="24"/>
          <w:szCs w:val="28"/>
        </w:rPr>
        <w:t xml:space="preserve"> , below, where</w:t>
      </w:r>
    </w:p>
    <w:p w14:paraId="1A93D60A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                                            </w:t>
      </w:r>
    </w:p>
    <w:p w14:paraId="348710CE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                                             </w:t>
      </w:r>
      <w:r w:rsidRPr="0082372D">
        <w:rPr>
          <w:rFonts w:cs="Arial"/>
          <w:b w:val="0"/>
          <w:bCs/>
          <w:position w:val="-4"/>
          <w:sz w:val="24"/>
          <w:szCs w:val="28"/>
        </w:rPr>
        <w:object w:dxaOrig="180" w:dyaOrig="279" w14:anchorId="6FAD9DEB">
          <v:shape id="_x0000_i1169" type="#_x0000_t75" style="width:9pt;height:13.8pt" o:ole="">
            <v:imagedata r:id="rId260" o:title=""/>
          </v:shape>
          <o:OLEObject Type="Embed" ProgID="Equation.DSMT4" ShapeID="_x0000_i1169" DrawAspect="Content" ObjectID="_1713204403" r:id="rId261"/>
        </w:object>
      </w:r>
      <w:r>
        <w:rPr>
          <w:rFonts w:cs="Arial"/>
          <w:b w:val="0"/>
          <w:bCs/>
          <w:sz w:val="24"/>
          <w:szCs w:val="28"/>
        </w:rPr>
        <w:t xml:space="preserve"> </w:t>
      </w:r>
      <w:r w:rsidRPr="0082372D">
        <w:rPr>
          <w:rFonts w:cs="Arial"/>
          <w:b w:val="0"/>
          <w:bCs/>
          <w:position w:val="-24"/>
          <w:sz w:val="24"/>
          <w:szCs w:val="28"/>
        </w:rPr>
        <w:object w:dxaOrig="2680" w:dyaOrig="620" w14:anchorId="72902526">
          <v:shape id="_x0000_i1170" type="#_x0000_t75" style="width:133.2pt;height:30.6pt" o:ole="">
            <v:imagedata r:id="rId262" o:title=""/>
          </v:shape>
          <o:OLEObject Type="Embed" ProgID="Equation.DSMT4" ShapeID="_x0000_i1170" DrawAspect="Content" ObjectID="_1713204404" r:id="rId263"/>
        </w:object>
      </w:r>
      <w:r>
        <w:rPr>
          <w:rFonts w:cs="Arial"/>
          <w:b w:val="0"/>
          <w:bCs/>
          <w:sz w:val="24"/>
          <w:szCs w:val="28"/>
        </w:rPr>
        <w:t xml:space="preserve"> </w:t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</w:p>
    <w:p w14:paraId="3C9C7A2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>
        <w:rPr>
          <w:noProof/>
          <w:lang w:val="en-AU" w:eastAsia="en-AU"/>
        </w:rPr>
        <w:drawing>
          <wp:inline distT="0" distB="0" distL="0" distR="0" wp14:anchorId="1EEE087C" wp14:editId="2CC84342">
            <wp:extent cx="6353995" cy="243647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4"/>
                    <a:srcRect t="18971" b="24378"/>
                    <a:stretch/>
                  </pic:blipFill>
                  <pic:spPr bwMode="auto">
                    <a:xfrm>
                      <a:off x="0" y="0"/>
                      <a:ext cx="6355080" cy="243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067F9C" w14:textId="77777777" w:rsidR="00845ED9" w:rsidRPr="003142A5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465A56EB" w14:textId="64CFB1C2" w:rsidR="00845ED9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stimates can be used to approximate A, the area bounded by  </w:t>
      </w:r>
      <w:r w:rsidRPr="0082372D">
        <w:rPr>
          <w:rFonts w:ascii="Arial" w:hAnsi="Arial" w:cs="Arial"/>
          <w:position w:val="-10"/>
        </w:rPr>
        <w:object w:dxaOrig="920" w:dyaOrig="320" w14:anchorId="19C8F606">
          <v:shape id="_x0000_i1171" type="#_x0000_t75" style="width:46.8pt;height:15.6pt" o:ole="">
            <v:imagedata r:id="rId265" o:title=""/>
          </v:shape>
          <o:OLEObject Type="Embed" ProgID="Equation.DSMT4" ShapeID="_x0000_i1171" DrawAspect="Content" ObjectID="_1713204405" r:id="rId266"/>
        </w:object>
      </w:r>
      <w:r>
        <w:rPr>
          <w:rFonts w:ascii="Arial" w:hAnsi="Arial" w:cs="Arial"/>
        </w:rPr>
        <w:t xml:space="preserve"> , the </w:t>
      </w:r>
      <w:r w:rsidR="00A579E2" w:rsidRPr="0082372D">
        <w:rPr>
          <w:rFonts w:ascii="Arial" w:hAnsi="Arial" w:cs="Arial"/>
          <w:position w:val="-6"/>
        </w:rPr>
        <w:object w:dxaOrig="859" w:dyaOrig="279" w14:anchorId="4D92FCC0">
          <v:shape id="_x0000_i1172" type="#_x0000_t75" style="width:42.6pt;height:13.8pt" o:ole="">
            <v:imagedata r:id="rId267" o:title=""/>
          </v:shape>
          <o:OLEObject Type="Embed" ProgID="Equation.DSMT4" ShapeID="_x0000_i1172" DrawAspect="Content" ObjectID="_1713204406" r:id="rId268"/>
        </w:object>
      </w:r>
      <w:r>
        <w:rPr>
          <w:rFonts w:ascii="Arial" w:hAnsi="Arial" w:cs="Arial"/>
        </w:rPr>
        <w:t xml:space="preserve"> , and </w:t>
      </w:r>
    </w:p>
    <w:p w14:paraId="12C547A5" w14:textId="00C3E22E" w:rsidR="00845ED9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he vertical lines </w:t>
      </w:r>
      <w:r w:rsidR="00A579E2" w:rsidRPr="0082372D">
        <w:rPr>
          <w:rFonts w:ascii="Arial" w:hAnsi="Arial" w:cs="Arial"/>
          <w:position w:val="-6"/>
        </w:rPr>
        <w:object w:dxaOrig="540" w:dyaOrig="279" w14:anchorId="1AF730E9">
          <v:shape id="_x0000_i1173" type="#_x0000_t75" style="width:26.4pt;height:13.8pt" o:ole="">
            <v:imagedata r:id="rId269" o:title=""/>
          </v:shape>
          <o:OLEObject Type="Embed" ProgID="Equation.DSMT4" ShapeID="_x0000_i1173" DrawAspect="Content" ObjectID="_1713204407" r:id="rId270"/>
        </w:object>
      </w:r>
      <w:r>
        <w:rPr>
          <w:rFonts w:ascii="Arial" w:hAnsi="Arial" w:cs="Arial"/>
        </w:rPr>
        <w:t xml:space="preserve">   and   </w:t>
      </w:r>
      <w:r w:rsidRPr="0082372D">
        <w:rPr>
          <w:rFonts w:ascii="Arial" w:hAnsi="Arial" w:cs="Arial"/>
          <w:position w:val="-6"/>
        </w:rPr>
        <w:object w:dxaOrig="540" w:dyaOrig="279" w14:anchorId="181C2859">
          <v:shape id="_x0000_i1174" type="#_x0000_t75" style="width:27pt;height:13.8pt" o:ole="">
            <v:imagedata r:id="rId271" o:title=""/>
          </v:shape>
          <o:OLEObject Type="Embed" ProgID="Equation.DSMT4" ShapeID="_x0000_i1174" DrawAspect="Content" ObjectID="_1713204408" r:id="rId272"/>
        </w:object>
      </w:r>
      <w:r>
        <w:rPr>
          <w:rFonts w:ascii="Arial" w:hAnsi="Arial" w:cs="Arial"/>
        </w:rPr>
        <w:t xml:space="preserve"> </w:t>
      </w:r>
    </w:p>
    <w:p w14:paraId="355A495A" w14:textId="77777777" w:rsidR="00845ED9" w:rsidRPr="0082372D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</w:p>
    <w:p w14:paraId="6265CDF5" w14:textId="77777777" w:rsidR="00D04471" w:rsidRDefault="00845ED9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82372D">
        <w:rPr>
          <w:rFonts w:ascii="Arial" w:hAnsi="Arial" w:cs="Arial"/>
          <w:sz w:val="24"/>
          <w:szCs w:val="24"/>
        </w:rPr>
        <w:t>An upper estimate</w:t>
      </w:r>
      <w:r>
        <w:rPr>
          <w:rFonts w:ascii="Arial" w:hAnsi="Arial" w:cs="Arial"/>
          <w:sz w:val="24"/>
          <w:szCs w:val="24"/>
        </w:rPr>
        <w:t xml:space="preserve">, </w:t>
      </w:r>
      <w:r w:rsidR="00D04471" w:rsidRPr="0082372D">
        <w:rPr>
          <w:rFonts w:ascii="Arial" w:hAnsi="Arial" w:cs="Arial"/>
          <w:position w:val="-6"/>
          <w:sz w:val="24"/>
          <w:szCs w:val="24"/>
        </w:rPr>
        <w:object w:dxaOrig="279" w:dyaOrig="279" w14:anchorId="0B449FAC">
          <v:shape id="_x0000_i1175" type="#_x0000_t75" style="width:13.8pt;height:13.8pt" o:ole="">
            <v:imagedata r:id="rId273" o:title=""/>
          </v:shape>
          <o:OLEObject Type="Embed" ProgID="Equation.DSMT4" ShapeID="_x0000_i1175" DrawAspect="Content" ObjectID="_1713204409" r:id="rId274"/>
        </w:object>
      </w:r>
      <w:r>
        <w:rPr>
          <w:rFonts w:ascii="Arial" w:hAnsi="Arial" w:cs="Arial"/>
          <w:sz w:val="24"/>
          <w:szCs w:val="24"/>
        </w:rPr>
        <w:t xml:space="preserve"> , </w:t>
      </w:r>
      <w:proofErr w:type="gramStart"/>
      <w:r>
        <w:rPr>
          <w:rFonts w:ascii="Arial" w:hAnsi="Arial" w:cs="Arial"/>
          <w:sz w:val="24"/>
          <w:szCs w:val="24"/>
        </w:rPr>
        <w:t xml:space="preserve">of </w:t>
      </w:r>
      <w:r w:rsidR="00D0447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</w:t>
      </w:r>
      <w:proofErr w:type="gramEnd"/>
      <w:r>
        <w:rPr>
          <w:rFonts w:ascii="Arial" w:hAnsi="Arial" w:cs="Arial"/>
          <w:sz w:val="24"/>
          <w:szCs w:val="24"/>
        </w:rPr>
        <w:t xml:space="preserve">  can be calculated using the areas of two rectangles </w:t>
      </w:r>
    </w:p>
    <w:p w14:paraId="63BCD550" w14:textId="217A0D88" w:rsidR="00845ED9" w:rsidRDefault="00845ED9" w:rsidP="00D04471">
      <w:pPr>
        <w:pStyle w:val="ListParagraph"/>
        <w:spacing w:after="20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f equal width, as shown in the diagram above.</w:t>
      </w:r>
    </w:p>
    <w:p w14:paraId="5E50532D" w14:textId="2F5C9DEC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</w:t>
      </w:r>
      <w:r w:rsidRPr="00D04471">
        <w:rPr>
          <w:rFonts w:ascii="Arial" w:hAnsi="Arial" w:cs="Arial"/>
          <w:b/>
        </w:rPr>
        <w:t xml:space="preserve">exact </w:t>
      </w:r>
      <w:r>
        <w:rPr>
          <w:rFonts w:ascii="Arial" w:hAnsi="Arial" w:cs="Arial"/>
        </w:rPr>
        <w:t xml:space="preserve">value of </w:t>
      </w:r>
      <w:r w:rsidR="00D04471" w:rsidRPr="0082372D">
        <w:rPr>
          <w:rFonts w:ascii="Arial" w:hAnsi="Arial" w:cs="Arial"/>
          <w:position w:val="-6"/>
        </w:rPr>
        <w:object w:dxaOrig="279" w:dyaOrig="279" w14:anchorId="62AE4BF2">
          <v:shape id="_x0000_i1176" type="#_x0000_t75" style="width:13.8pt;height:13.8pt" o:ole="">
            <v:imagedata r:id="rId275" o:title=""/>
          </v:shape>
          <o:OLEObject Type="Embed" ProgID="Equation.DSMT4" ShapeID="_x0000_i1176" DrawAspect="Content" ObjectID="_1713204410" r:id="rId276"/>
        </w:object>
      </w:r>
    </w:p>
    <w:tbl>
      <w:tblPr>
        <w:tblStyle w:val="TableGrid"/>
        <w:tblpPr w:leftFromText="180" w:rightFromText="180" w:vertAnchor="text" w:horzAnchor="margin" w:tblpX="562" w:tblpY="141"/>
        <w:tblW w:w="0" w:type="auto"/>
        <w:tblLook w:val="04A0" w:firstRow="1" w:lastRow="0" w:firstColumn="1" w:lastColumn="0" w:noHBand="0" w:noVBand="1"/>
      </w:tblPr>
      <w:tblGrid>
        <w:gridCol w:w="9351"/>
      </w:tblGrid>
      <w:tr w:rsidR="00D041EE" w14:paraId="45DBE150" w14:textId="77777777" w:rsidTr="00D041EE">
        <w:tc>
          <w:tcPr>
            <w:tcW w:w="9351" w:type="dxa"/>
          </w:tcPr>
          <w:p w14:paraId="65141F6D" w14:textId="77777777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500682EC" w14:textId="39727547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="00DF65C7" w:rsidRPr="00A0090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2380" w:dyaOrig="320" w14:anchorId="723F73DA">
                <v:shape id="_x0000_i1177" type="#_x0000_t75" style="width:118.75pt;height:16.2pt" o:ole="">
                  <v:imagedata r:id="rId277" o:title=""/>
                </v:shape>
                <o:OLEObject Type="Embed" ProgID="Equation.DSMT4" ShapeID="_x0000_i1177" DrawAspect="Content" ObjectID="_1713204411" r:id="rId278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</w:p>
          <w:p w14:paraId="24D967E9" w14:textId="7709F75C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color w:val="FF0000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</w:t>
            </w:r>
            <w:r w:rsidR="00DF65C7"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</w:t>
            </w:r>
            <w:r w:rsidR="00DF65C7" w:rsidRPr="00D041EE">
              <w:rPr>
                <w:rFonts w:cs="Arial"/>
                <w:b w:val="0"/>
                <w:bCs/>
                <w:position w:val="-24"/>
                <w:sz w:val="24"/>
                <w:szCs w:val="28"/>
              </w:rPr>
              <w:object w:dxaOrig="3300" w:dyaOrig="620" w14:anchorId="074C78D8">
                <v:shape id="_x0000_i1178" type="#_x0000_t75" style="width:165.65pt;height:31.2pt" o:ole="">
                  <v:imagedata r:id="rId279" o:title=""/>
                </v:shape>
                <o:OLEObject Type="Embed" ProgID="Equation.DSMT4" ShapeID="_x0000_i1178" DrawAspect="Content" ObjectID="_1713204412" r:id="rId280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t xml:space="preserve"> 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437416C2" w14:textId="54638B11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b w:val="0"/>
                <w:bCs/>
                <w:color w:val="FF0000"/>
              </w:rPr>
            </w:pPr>
            <w:r>
              <w:rPr>
                <w:rFonts w:eastAsiaTheme="minorEastAsia"/>
                <w:color w:val="FF0000"/>
              </w:rPr>
              <w:t xml:space="preserve">           </w:t>
            </w:r>
            <w:r w:rsidR="00DF65C7">
              <w:rPr>
                <w:rFonts w:eastAsiaTheme="minorEastAsia"/>
                <w:color w:val="FF0000"/>
              </w:rPr>
              <w:t xml:space="preserve"> </w:t>
            </w:r>
            <w:r w:rsidR="00DF65C7" w:rsidRPr="00D041EE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939" w:dyaOrig="360" w14:anchorId="07FA7714">
                <v:shape id="_x0000_i1179" type="#_x0000_t75" style="width:97.25pt;height:18pt" o:ole="">
                  <v:imagedata r:id="rId281" o:title=""/>
                </v:shape>
                <o:OLEObject Type="Embed" ProgID="Equation.DSMT4" ShapeID="_x0000_i1179" DrawAspect="Content" ObjectID="_1713204413" r:id="rId282"/>
              </w:object>
            </w:r>
            <w:r>
              <w:rPr>
                <w:rFonts w:eastAsiaTheme="minorEastAsia"/>
                <w:color w:val="FF0000"/>
              </w:rPr>
              <w:t xml:space="preserve">        </w:t>
            </w:r>
            <w:r>
              <w:rPr>
                <w:rFonts w:eastAsiaTheme="minorEastAsia"/>
                <w:b w:val="0"/>
                <w:bCs/>
                <w:color w:val="FF0000"/>
              </w:rPr>
              <w:t xml:space="preserve">    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5799E465" w14:textId="77777777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</w:tc>
      </w:tr>
    </w:tbl>
    <w:p w14:paraId="4A93BB84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6BA14D34" w14:textId="16B69CF3" w:rsidR="00845ED9" w:rsidRDefault="00845ED9" w:rsidP="00845ED9">
      <w:pPr>
        <w:spacing w:after="200"/>
        <w:jc w:val="both"/>
        <w:rPr>
          <w:rFonts w:ascii="Arial" w:hAnsi="Arial" w:cs="Arial"/>
        </w:rPr>
      </w:pPr>
    </w:p>
    <w:p w14:paraId="76AFD60A" w14:textId="77777777" w:rsidR="00D041EE" w:rsidRPr="002D3BF6" w:rsidRDefault="00D041EE" w:rsidP="00845ED9">
      <w:pPr>
        <w:spacing w:after="200"/>
        <w:jc w:val="both"/>
        <w:rPr>
          <w:rFonts w:ascii="Arial" w:hAnsi="Arial" w:cs="Arial"/>
        </w:rPr>
      </w:pPr>
    </w:p>
    <w:p w14:paraId="261BAD2B" w14:textId="7ED19C4D" w:rsidR="00845ED9" w:rsidRPr="00D04471" w:rsidRDefault="00845ED9" w:rsidP="00845ED9">
      <w:pPr>
        <w:spacing w:after="200"/>
        <w:jc w:val="both"/>
        <w:rPr>
          <w:rFonts w:ascii="Arial" w:hAnsi="Arial" w:cs="Arial"/>
        </w:rPr>
      </w:pPr>
      <w:r w:rsidRPr="00D04471">
        <w:rPr>
          <w:rFonts w:ascii="Arial" w:hAnsi="Arial" w:cs="Arial"/>
        </w:rPr>
        <w:t xml:space="preserve">A lower estimate, </w:t>
      </w:r>
      <w:r w:rsidRPr="00D04471">
        <w:rPr>
          <w:rFonts w:ascii="Arial" w:hAnsi="Arial" w:cs="Arial"/>
          <w:position w:val="-4"/>
        </w:rPr>
        <w:object w:dxaOrig="220" w:dyaOrig="260" w14:anchorId="53A4612C">
          <v:shape id="_x0000_i1180" type="#_x0000_t75" style="width:10.8pt;height:12.6pt" o:ole="">
            <v:imagedata r:id="rId283" o:title=""/>
          </v:shape>
          <o:OLEObject Type="Embed" ProgID="Equation.DSMT4" ShapeID="_x0000_i1180" DrawAspect="Content" ObjectID="_1713204414" r:id="rId284"/>
        </w:object>
      </w:r>
      <w:r w:rsidRPr="00D04471">
        <w:rPr>
          <w:rFonts w:ascii="Arial" w:hAnsi="Arial" w:cs="Arial"/>
        </w:rPr>
        <w:t xml:space="preserve"> , </w:t>
      </w:r>
      <w:proofErr w:type="gramStart"/>
      <w:r w:rsidRPr="00D04471">
        <w:rPr>
          <w:rFonts w:ascii="Arial" w:hAnsi="Arial" w:cs="Arial"/>
        </w:rPr>
        <w:t xml:space="preserve">of  </w:t>
      </w:r>
      <w:r w:rsidR="00D04471" w:rsidRPr="00D04471">
        <w:rPr>
          <w:rFonts w:ascii="Arial" w:hAnsi="Arial" w:cs="Arial"/>
        </w:rPr>
        <w:t>A</w:t>
      </w:r>
      <w:proofErr w:type="gramEnd"/>
      <w:r w:rsidR="00D04471" w:rsidRPr="00D04471">
        <w:rPr>
          <w:rFonts w:ascii="Arial" w:hAnsi="Arial" w:cs="Arial"/>
        </w:rPr>
        <w:t xml:space="preserve"> </w:t>
      </w:r>
      <w:r w:rsidRPr="00D04471">
        <w:rPr>
          <w:rFonts w:ascii="Arial" w:hAnsi="Arial" w:cs="Arial"/>
        </w:rPr>
        <w:t xml:space="preserve"> can be calculated using the areas of two rectangles of equal width, S , as shown in the diagram below.</w:t>
      </w:r>
    </w:p>
    <w:p w14:paraId="0ECF060B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</w:p>
    <w:p w14:paraId="3727890C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>
        <w:rPr>
          <w:noProof/>
        </w:rPr>
        <w:drawing>
          <wp:inline distT="0" distB="0" distL="0" distR="0" wp14:anchorId="3D9544F5" wp14:editId="22834F56">
            <wp:extent cx="5377758" cy="227203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5"/>
                    <a:srcRect t="6668" r="15359" b="61142"/>
                    <a:stretch/>
                  </pic:blipFill>
                  <pic:spPr bwMode="auto">
                    <a:xfrm>
                      <a:off x="0" y="0"/>
                      <a:ext cx="5379001" cy="227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15BEB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</w:p>
    <w:p w14:paraId="4EEFEF95" w14:textId="77777777" w:rsidR="00845ED9" w:rsidRPr="00D04471" w:rsidRDefault="00845ED9" w:rsidP="00845ED9">
      <w:pPr>
        <w:spacing w:after="200"/>
        <w:jc w:val="both"/>
        <w:rPr>
          <w:rFonts w:ascii="Arial" w:hAnsi="Arial" w:cs="Arial"/>
        </w:rPr>
      </w:pPr>
    </w:p>
    <w:p w14:paraId="65C6FD39" w14:textId="77777777" w:rsidR="00845ED9" w:rsidRPr="00D04471" w:rsidRDefault="00845ED9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D04471">
        <w:rPr>
          <w:rFonts w:ascii="Arial" w:hAnsi="Arial" w:cs="Arial"/>
          <w:sz w:val="24"/>
          <w:szCs w:val="24"/>
        </w:rPr>
        <w:t xml:space="preserve">The </w:t>
      </w:r>
      <w:r w:rsidRPr="00D04471">
        <w:rPr>
          <w:rFonts w:ascii="Arial" w:hAnsi="Arial" w:cs="Arial"/>
          <w:b/>
          <w:sz w:val="24"/>
          <w:szCs w:val="24"/>
        </w:rPr>
        <w:t>exact</w:t>
      </w:r>
      <w:r w:rsidRPr="00D04471">
        <w:rPr>
          <w:rFonts w:ascii="Arial" w:hAnsi="Arial" w:cs="Arial"/>
          <w:sz w:val="24"/>
          <w:szCs w:val="24"/>
        </w:rPr>
        <w:t xml:space="preserve"> value of </w:t>
      </w:r>
      <w:r w:rsidRPr="00D04471">
        <w:rPr>
          <w:rFonts w:ascii="Arial" w:hAnsi="Arial" w:cs="Arial"/>
          <w:position w:val="-4"/>
          <w:sz w:val="24"/>
          <w:szCs w:val="24"/>
        </w:rPr>
        <w:object w:dxaOrig="220" w:dyaOrig="260" w14:anchorId="22875209">
          <v:shape id="_x0000_i1181" type="#_x0000_t75" style="width:10.8pt;height:12.6pt" o:ole="">
            <v:imagedata r:id="rId286" o:title=""/>
          </v:shape>
          <o:OLEObject Type="Embed" ProgID="Equation.DSMT4" ShapeID="_x0000_i1181" DrawAspect="Content" ObjectID="_1713204415" r:id="rId287"/>
        </w:object>
      </w:r>
      <w:r w:rsidRPr="00D04471">
        <w:rPr>
          <w:rFonts w:ascii="Arial" w:hAnsi="Arial" w:cs="Arial"/>
          <w:sz w:val="24"/>
          <w:szCs w:val="24"/>
        </w:rPr>
        <w:t xml:space="preserve">  is given by     </w:t>
      </w:r>
      <w:r w:rsidRPr="00D04471">
        <w:rPr>
          <w:rFonts w:ascii="Arial" w:hAnsi="Arial" w:cs="Arial"/>
          <w:position w:val="-10"/>
          <w:sz w:val="24"/>
          <w:szCs w:val="24"/>
        </w:rPr>
        <w:object w:dxaOrig="1800" w:dyaOrig="360" w14:anchorId="3C62FB29">
          <v:shape id="_x0000_i1182" type="#_x0000_t75" style="width:90pt;height:18pt" o:ole="">
            <v:imagedata r:id="rId288" o:title=""/>
          </v:shape>
          <o:OLEObject Type="Embed" ProgID="Equation.DSMT4" ShapeID="_x0000_i1182" DrawAspect="Content" ObjectID="_1713204416" r:id="rId289"/>
        </w:object>
      </w:r>
      <w:r w:rsidRPr="00D04471">
        <w:rPr>
          <w:rFonts w:ascii="Arial" w:hAnsi="Arial" w:cs="Arial"/>
          <w:sz w:val="24"/>
          <w:szCs w:val="24"/>
        </w:rPr>
        <w:t xml:space="preserve"> </w:t>
      </w:r>
    </w:p>
    <w:p w14:paraId="1DED593D" w14:textId="2A5697EE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  <w:r w:rsidRPr="00D04471">
        <w:rPr>
          <w:rFonts w:ascii="Arial" w:hAnsi="Arial" w:cs="Arial"/>
          <w:sz w:val="24"/>
          <w:szCs w:val="24"/>
        </w:rPr>
        <w:t xml:space="preserve">Show that the average of </w:t>
      </w:r>
      <w:r w:rsidR="00D04471" w:rsidRPr="00D04471">
        <w:rPr>
          <w:rFonts w:ascii="Arial" w:hAnsi="Arial" w:cs="Arial"/>
          <w:position w:val="-6"/>
          <w:sz w:val="24"/>
          <w:szCs w:val="24"/>
        </w:rPr>
        <w:object w:dxaOrig="279" w:dyaOrig="279" w14:anchorId="3C4A3035">
          <v:shape id="_x0000_i1183" type="#_x0000_t75" style="width:13.8pt;height:13.8pt" o:ole="">
            <v:imagedata r:id="rId290" o:title=""/>
          </v:shape>
          <o:OLEObject Type="Embed" ProgID="Equation.DSMT4" ShapeID="_x0000_i1183" DrawAspect="Content" ObjectID="_1713204417" r:id="rId291"/>
        </w:object>
      </w:r>
      <w:r w:rsidRPr="00D04471">
        <w:rPr>
          <w:rFonts w:ascii="Arial" w:hAnsi="Arial" w:cs="Arial"/>
          <w:sz w:val="24"/>
          <w:szCs w:val="24"/>
        </w:rPr>
        <w:t xml:space="preserve"> and</w:t>
      </w:r>
      <w:r w:rsidRPr="00D04471">
        <w:rPr>
          <w:rFonts w:ascii="Arial" w:hAnsi="Arial" w:cs="Arial"/>
        </w:rPr>
        <w:t xml:space="preserve">  </w:t>
      </w:r>
      <w:r w:rsidRPr="00D04471">
        <w:rPr>
          <w:rFonts w:ascii="Arial" w:hAnsi="Arial" w:cs="Arial"/>
          <w:position w:val="-4"/>
        </w:rPr>
        <w:object w:dxaOrig="220" w:dyaOrig="260" w14:anchorId="052832B4">
          <v:shape id="_x0000_i1184" type="#_x0000_t75" style="width:10.8pt;height:12.6pt" o:ole="">
            <v:imagedata r:id="rId292" o:title=""/>
          </v:shape>
          <o:OLEObject Type="Embed" ProgID="Equation.DSMT4" ShapeID="_x0000_i1184" DrawAspect="Content" ObjectID="_1713204418" r:id="rId293"/>
        </w:object>
      </w:r>
      <w:r w:rsidRPr="00D04471">
        <w:rPr>
          <w:rFonts w:ascii="Arial" w:hAnsi="Arial" w:cs="Arial"/>
        </w:rPr>
        <w:t xml:space="preserve">  is </w:t>
      </w:r>
      <w:r w:rsidR="00D04471" w:rsidRPr="00D04471">
        <w:rPr>
          <w:rFonts w:ascii="Arial" w:hAnsi="Arial" w:cs="Arial"/>
        </w:rPr>
        <w:t xml:space="preserve"> </w:t>
      </w:r>
      <w:r w:rsidRPr="00D04471">
        <w:rPr>
          <w:rFonts w:ascii="Arial" w:hAnsi="Arial" w:cs="Arial"/>
        </w:rPr>
        <w:t>24</w:t>
      </w:r>
    </w:p>
    <w:p w14:paraId="3585315B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tbl>
      <w:tblPr>
        <w:tblStyle w:val="TableGrid"/>
        <w:tblpPr w:leftFromText="180" w:rightFromText="180" w:vertAnchor="text" w:horzAnchor="margin" w:tblpX="562" w:tblpY="141"/>
        <w:tblW w:w="0" w:type="auto"/>
        <w:tblLook w:val="04A0" w:firstRow="1" w:lastRow="0" w:firstColumn="1" w:lastColumn="0" w:noHBand="0" w:noVBand="1"/>
      </w:tblPr>
      <w:tblGrid>
        <w:gridCol w:w="9207"/>
      </w:tblGrid>
      <w:tr w:rsidR="00D041EE" w14:paraId="1E38E67E" w14:textId="77777777" w:rsidTr="00DF65C7">
        <w:trPr>
          <w:trHeight w:val="1530"/>
        </w:trPr>
        <w:tc>
          <w:tcPr>
            <w:tcW w:w="9207" w:type="dxa"/>
          </w:tcPr>
          <w:p w14:paraId="2847F4FA" w14:textId="77777777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27C48E45" w14:textId="77777777" w:rsidR="00DF65C7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Pr="00D041EE">
              <w:rPr>
                <w:rFonts w:cs="Arial"/>
                <w:b w:val="0"/>
                <w:bCs/>
                <w:position w:val="-24"/>
                <w:sz w:val="24"/>
                <w:szCs w:val="28"/>
              </w:rPr>
              <w:object w:dxaOrig="5020" w:dyaOrig="660" w14:anchorId="51F31D4E">
                <v:shape id="_x0000_i1185" type="#_x0000_t75" style="width:250.75pt;height:33pt" o:ole="">
                  <v:imagedata r:id="rId294" o:title=""/>
                </v:shape>
                <o:OLEObject Type="Embed" ProgID="Equation.DSMT4" ShapeID="_x0000_i1185" DrawAspect="Content" ObjectID="_1713204419" r:id="rId295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</w:t>
            </w:r>
          </w:p>
          <w:p w14:paraId="6B8DE466" w14:textId="13B1D1A6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</w:t>
            </w:r>
          </w:p>
          <w:p w14:paraId="3D800521" w14:textId="3A167F83" w:rsidR="00D041EE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color w:val="FF0000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 </w:t>
            </w:r>
            <w:r w:rsidR="00DF65C7">
              <w:rPr>
                <w:rFonts w:cs="Arial"/>
                <w:b w:val="0"/>
                <w:bCs/>
                <w:sz w:val="24"/>
                <w:szCs w:val="28"/>
              </w:rPr>
              <w:t xml:space="preserve">         </w: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 w:rsidR="00DF65C7" w:rsidRPr="00DF65C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700" w:dyaOrig="320" w14:anchorId="76B807C8">
                <v:shape id="_x0000_i1186" type="#_x0000_t75" style="width:34.8pt;height:16.2pt" o:ole="">
                  <v:imagedata r:id="rId296" o:title=""/>
                </v:shape>
                <o:OLEObject Type="Embed" ProgID="Equation.DSMT4" ShapeID="_x0000_i1186" DrawAspect="Content" ObjectID="_1713204420" r:id="rId297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t xml:space="preserve"> 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1EB4EEC6" w14:textId="3A92B30D" w:rsidR="00D041EE" w:rsidRPr="00DF65C7" w:rsidRDefault="00D041EE" w:rsidP="00D041EE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b w:val="0"/>
                <w:bCs/>
                <w:color w:val="FF0000"/>
              </w:rPr>
            </w:pPr>
            <w:r>
              <w:rPr>
                <w:rFonts w:eastAsiaTheme="minorEastAsia"/>
                <w:color w:val="FF0000"/>
              </w:rPr>
              <w:t xml:space="preserve">           </w:t>
            </w:r>
          </w:p>
        </w:tc>
      </w:tr>
    </w:tbl>
    <w:p w14:paraId="34FCEC46" w14:textId="146AC968" w:rsidR="00845ED9" w:rsidRDefault="00845ED9" w:rsidP="00D041EE">
      <w:pPr>
        <w:spacing w:after="200"/>
        <w:jc w:val="both"/>
        <w:rPr>
          <w:rFonts w:ascii="Arial" w:hAnsi="Arial" w:cs="Arial"/>
        </w:rPr>
      </w:pPr>
    </w:p>
    <w:p w14:paraId="5FBD64BC" w14:textId="7FCE64D9" w:rsid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2BFFCFE5" w14:textId="0FD74FCC" w:rsid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521D0326" w14:textId="3E0EB1EE" w:rsid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54CCCB3B" w14:textId="4F9D731F" w:rsid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66563A2F" w14:textId="150319AF" w:rsid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32FD04AC" w14:textId="77777777" w:rsidR="00D041EE" w:rsidRPr="00D041EE" w:rsidRDefault="00D041EE" w:rsidP="00D041EE">
      <w:pPr>
        <w:spacing w:after="200"/>
        <w:jc w:val="both"/>
        <w:rPr>
          <w:rFonts w:ascii="Arial" w:hAnsi="Arial" w:cs="Arial"/>
        </w:rPr>
      </w:pPr>
    </w:p>
    <w:p w14:paraId="66011A16" w14:textId="3BF81DF0" w:rsidR="00845ED9" w:rsidRPr="00D04471" w:rsidRDefault="00575CDA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D04471">
        <w:rPr>
          <w:rFonts w:ascii="Arial" w:hAnsi="Arial" w:cs="Arial"/>
          <w:sz w:val="24"/>
          <w:szCs w:val="24"/>
        </w:rPr>
        <w:t>Calculate</w:t>
      </w:r>
      <w:r w:rsidR="00845ED9" w:rsidRPr="00D04471">
        <w:rPr>
          <w:rFonts w:ascii="Arial" w:hAnsi="Arial" w:cs="Arial"/>
          <w:sz w:val="24"/>
          <w:szCs w:val="24"/>
        </w:rPr>
        <w:t xml:space="preserve"> the </w:t>
      </w:r>
      <w:r w:rsidR="00845ED9" w:rsidRPr="00D04471">
        <w:rPr>
          <w:rFonts w:ascii="Arial" w:hAnsi="Arial" w:cs="Arial"/>
          <w:b/>
          <w:sz w:val="24"/>
          <w:szCs w:val="24"/>
        </w:rPr>
        <w:t>exact</w:t>
      </w:r>
      <w:r w:rsidR="00845ED9" w:rsidRPr="00D04471">
        <w:rPr>
          <w:rFonts w:ascii="Arial" w:hAnsi="Arial" w:cs="Arial"/>
          <w:sz w:val="24"/>
          <w:szCs w:val="24"/>
        </w:rPr>
        <w:t xml:space="preserve"> value </w:t>
      </w:r>
      <w:proofErr w:type="gramStart"/>
      <w:r w:rsidR="00845ED9" w:rsidRPr="00D04471">
        <w:rPr>
          <w:rFonts w:ascii="Arial" w:hAnsi="Arial" w:cs="Arial"/>
          <w:sz w:val="24"/>
          <w:szCs w:val="24"/>
        </w:rPr>
        <w:t>of</w:t>
      </w:r>
      <w:r w:rsidR="00D04471">
        <w:rPr>
          <w:rFonts w:ascii="Arial" w:hAnsi="Arial" w:cs="Arial"/>
          <w:sz w:val="24"/>
          <w:szCs w:val="24"/>
        </w:rPr>
        <w:t xml:space="preserve">  A</w:t>
      </w:r>
      <w:proofErr w:type="gramEnd"/>
      <w:r w:rsidR="00845ED9" w:rsidRPr="00D04471">
        <w:rPr>
          <w:rFonts w:ascii="Arial" w:hAnsi="Arial" w:cs="Arial"/>
          <w:sz w:val="24"/>
          <w:szCs w:val="24"/>
        </w:rPr>
        <w:t xml:space="preserve"> </w:t>
      </w:r>
      <w:r w:rsidR="00D04471" w:rsidRPr="00D04471">
        <w:rPr>
          <w:rFonts w:ascii="Arial" w:hAnsi="Arial" w:cs="Arial"/>
          <w:position w:val="-4"/>
          <w:sz w:val="24"/>
          <w:szCs w:val="24"/>
        </w:rPr>
        <w:object w:dxaOrig="180" w:dyaOrig="279" w14:anchorId="722DE7DF">
          <v:shape id="_x0000_i1187" type="#_x0000_t75" style="width:9pt;height:13.8pt" o:ole="">
            <v:imagedata r:id="rId260" o:title=""/>
          </v:shape>
          <o:OLEObject Type="Embed" ProgID="Equation.DSMT4" ShapeID="_x0000_i1187" DrawAspect="Content" ObjectID="_1713204421" r:id="rId298"/>
        </w:object>
      </w:r>
      <w:r w:rsidR="00845ED9" w:rsidRPr="00D04471">
        <w:rPr>
          <w:rFonts w:ascii="Arial" w:hAnsi="Arial" w:cs="Arial"/>
          <w:sz w:val="24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margin" w:tblpX="562" w:tblpY="141"/>
        <w:tblW w:w="0" w:type="auto"/>
        <w:tblLook w:val="04A0" w:firstRow="1" w:lastRow="0" w:firstColumn="1" w:lastColumn="0" w:noHBand="0" w:noVBand="1"/>
      </w:tblPr>
      <w:tblGrid>
        <w:gridCol w:w="9207"/>
      </w:tblGrid>
      <w:tr w:rsidR="00DF65C7" w14:paraId="1072C7F2" w14:textId="77777777" w:rsidTr="004A5679">
        <w:trPr>
          <w:trHeight w:val="1530"/>
        </w:trPr>
        <w:tc>
          <w:tcPr>
            <w:tcW w:w="9207" w:type="dxa"/>
          </w:tcPr>
          <w:p w14:paraId="179C8A25" w14:textId="77777777" w:rsidR="00DF65C7" w:rsidRDefault="00DF65C7" w:rsidP="004A567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bookmarkStart w:id="8" w:name="_Hlk100030214"/>
          </w:p>
          <w:p w14:paraId="7CE90D58" w14:textId="4175D0D9" w:rsidR="00DF65C7" w:rsidRDefault="00DF65C7" w:rsidP="004A567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Pr="00DF65C7">
              <w:rPr>
                <w:rFonts w:cs="Arial"/>
                <w:b w:val="0"/>
                <w:bCs/>
                <w:position w:val="-30"/>
                <w:sz w:val="24"/>
                <w:szCs w:val="28"/>
              </w:rPr>
              <w:object w:dxaOrig="3240" w:dyaOrig="720" w14:anchorId="56BD58E7">
                <v:shape id="_x0000_i1188" type="#_x0000_t75" style="width:162pt;height:36pt" o:ole="">
                  <v:imagedata r:id="rId299" o:title=""/>
                </v:shape>
                <o:OLEObject Type="Embed" ProgID="Equation.DSMT4" ShapeID="_x0000_i1188" DrawAspect="Content" ObjectID="_1713204422" r:id="rId300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</w:t>
            </w:r>
            <w:r w:rsidR="008C4102"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6B6C7825" w14:textId="02E0960C" w:rsidR="00DF65C7" w:rsidRDefault="00DF65C7" w:rsidP="004A567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</w:t>
            </w:r>
          </w:p>
          <w:p w14:paraId="3B4A00F4" w14:textId="549568C1" w:rsidR="00DF65C7" w:rsidRDefault="00DF65C7" w:rsidP="004A567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color w:val="FF0000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     </w:t>
            </w:r>
            <w:r w:rsidRPr="00DF65C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700" w:dyaOrig="320" w14:anchorId="390889D5">
                <v:shape id="_x0000_i1189" type="#_x0000_t75" style="width:34.8pt;height:16.2pt" o:ole="">
                  <v:imagedata r:id="rId296" o:title=""/>
                </v:shape>
                <o:OLEObject Type="Embed" ProgID="Equation.DSMT4" ShapeID="_x0000_i1189" DrawAspect="Content" ObjectID="_1713204423" r:id="rId301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t xml:space="preserve"> 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   </w:t>
            </w:r>
            <w:r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7F1CD70B" w14:textId="28EBC63A" w:rsidR="00DF65C7" w:rsidRPr="00DF65C7" w:rsidRDefault="00DF65C7" w:rsidP="004A567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b w:val="0"/>
                <w:bCs/>
                <w:color w:val="FF0000"/>
              </w:rPr>
            </w:pPr>
            <w:r>
              <w:rPr>
                <w:rFonts w:eastAsiaTheme="minorEastAsia"/>
                <w:color w:val="FF0000"/>
              </w:rPr>
              <w:t xml:space="preserve">           </w:t>
            </w:r>
          </w:p>
        </w:tc>
      </w:tr>
      <w:bookmarkEnd w:id="8"/>
    </w:tbl>
    <w:p w14:paraId="5352A3F8" w14:textId="77777777" w:rsidR="00845ED9" w:rsidRPr="003142A5" w:rsidRDefault="00845ED9" w:rsidP="00845ED9">
      <w:pPr>
        <w:spacing w:after="200"/>
        <w:ind w:left="720" w:hanging="720"/>
        <w:rPr>
          <w:rFonts w:ascii="Arial" w:hAnsi="Arial" w:cs="Arial"/>
        </w:rPr>
      </w:pPr>
    </w:p>
    <w:p w14:paraId="2469431A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5400666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4425B9C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0C14084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0D507C8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7985900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A9B2A9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DBCE725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2FC7AE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2B04423E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D6E1931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3C9676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2BCA56A" w14:textId="77777777" w:rsidR="00845ED9" w:rsidRPr="003142A5" w:rsidRDefault="00845ED9" w:rsidP="00DF65C7">
      <w:pPr>
        <w:spacing w:after="200"/>
        <w:rPr>
          <w:rFonts w:ascii="Arial" w:hAnsi="Arial" w:cs="Arial"/>
        </w:rPr>
      </w:pPr>
    </w:p>
    <w:p w14:paraId="6A229AEA" w14:textId="259A54CB" w:rsidR="00845ED9" w:rsidRPr="003142A5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proofErr w:type="gramStart"/>
      <w:r w:rsidR="00EA37D8">
        <w:rPr>
          <w:rFonts w:cs="Arial"/>
          <w:sz w:val="24"/>
        </w:rPr>
        <w:t>12</w:t>
      </w:r>
      <w:r w:rsidR="00575CDA">
        <w:rPr>
          <w:rFonts w:cs="Arial"/>
          <w:sz w:val="24"/>
        </w:rPr>
        <w:t xml:space="preserve">  </w:t>
      </w:r>
      <w:r w:rsidRPr="003142A5">
        <w:rPr>
          <w:rFonts w:cs="Arial"/>
          <w:sz w:val="24"/>
        </w:rPr>
        <w:tab/>
      </w:r>
      <w:proofErr w:type="gramEnd"/>
      <w:r>
        <w:rPr>
          <w:rFonts w:cs="Arial"/>
          <w:sz w:val="24"/>
        </w:rPr>
        <w:t xml:space="preserve">[2, </w:t>
      </w:r>
      <w:r w:rsidR="00575CDA">
        <w:rPr>
          <w:rFonts w:cs="Arial"/>
          <w:sz w:val="24"/>
        </w:rPr>
        <w:t>2</w:t>
      </w:r>
      <w:r w:rsidRPr="003142A5">
        <w:rPr>
          <w:rFonts w:cs="Arial"/>
          <w:sz w:val="24"/>
        </w:rPr>
        <w:t xml:space="preserve"> </w:t>
      </w:r>
      <w:r w:rsidR="00575CDA">
        <w:rPr>
          <w:rFonts w:cs="Arial"/>
          <w:sz w:val="24"/>
        </w:rPr>
        <w:t>- 4</w:t>
      </w:r>
      <w:r w:rsidRPr="003142A5">
        <w:rPr>
          <w:rFonts w:cs="Arial"/>
          <w:sz w:val="24"/>
        </w:rPr>
        <w:t xml:space="preserve"> marks]</w:t>
      </w:r>
    </w:p>
    <w:p w14:paraId="4C9DE0D1" w14:textId="16344B20" w:rsidR="00845ED9" w:rsidRDefault="00845ED9" w:rsidP="00845ED9">
      <w:pPr>
        <w:jc w:val="center"/>
        <w:rPr>
          <w:sz w:val="20"/>
          <w:szCs w:val="20"/>
        </w:rPr>
      </w:pPr>
    </w:p>
    <w:p w14:paraId="6F32DA1F" w14:textId="0B11A786" w:rsidR="003A330D" w:rsidRDefault="003A330D" w:rsidP="003A330D">
      <w:pPr>
        <w:rPr>
          <w:rFonts w:ascii="Arial" w:hAnsi="Arial" w:cs="Arial"/>
        </w:rPr>
      </w:pPr>
      <w:r w:rsidRPr="003A330D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diagram shows two parabolas  </w:t>
      </w:r>
      <w:r w:rsidRPr="003A330D">
        <w:rPr>
          <w:rFonts w:ascii="Arial" w:hAnsi="Arial" w:cs="Arial"/>
          <w:position w:val="-10"/>
        </w:rPr>
        <w:object w:dxaOrig="1200" w:dyaOrig="360" w14:anchorId="19525E0D">
          <v:shape id="_x0000_i1190" type="#_x0000_t75" style="width:60pt;height:18pt" o:ole="">
            <v:imagedata r:id="rId302" o:title=""/>
          </v:shape>
          <o:OLEObject Type="Embed" ProgID="Equation.DSMT4" ShapeID="_x0000_i1190" DrawAspect="Content" ObjectID="_1713204424" r:id="rId303"/>
        </w:object>
      </w:r>
      <w:r>
        <w:rPr>
          <w:rFonts w:ascii="Arial" w:hAnsi="Arial" w:cs="Arial"/>
        </w:rPr>
        <w:t xml:space="preserve">   and   </w:t>
      </w:r>
      <w:r w:rsidR="00982F93" w:rsidRPr="003A330D">
        <w:rPr>
          <w:rFonts w:ascii="Arial" w:hAnsi="Arial" w:cs="Arial"/>
          <w:position w:val="-10"/>
        </w:rPr>
        <w:object w:dxaOrig="820" w:dyaOrig="360" w14:anchorId="24F48924">
          <v:shape id="_x0000_i1191" type="#_x0000_t75" style="width:40.8pt;height:18pt" o:ole="">
            <v:imagedata r:id="rId304" o:title=""/>
          </v:shape>
          <o:OLEObject Type="Embed" ProgID="Equation.DSMT4" ShapeID="_x0000_i1191" DrawAspect="Content" ObjectID="_1713204425" r:id="rId305"/>
        </w:object>
      </w:r>
      <w:r>
        <w:rPr>
          <w:rFonts w:ascii="Arial" w:hAnsi="Arial" w:cs="Arial"/>
        </w:rPr>
        <w:t xml:space="preserve"> </w:t>
      </w:r>
      <w:r w:rsidR="00982F93">
        <w:rPr>
          <w:rFonts w:ascii="Arial" w:hAnsi="Arial" w:cs="Arial"/>
        </w:rPr>
        <w:t xml:space="preserve">, where  </w:t>
      </w:r>
      <w:r w:rsidR="00982F93" w:rsidRPr="00982F93">
        <w:rPr>
          <w:rFonts w:ascii="Arial" w:hAnsi="Arial" w:cs="Arial"/>
          <w:position w:val="-6"/>
        </w:rPr>
        <w:object w:dxaOrig="600" w:dyaOrig="279" w14:anchorId="675FB0A3">
          <v:shape id="_x0000_i1192" type="#_x0000_t75" style="width:30pt;height:13.8pt" o:ole="">
            <v:imagedata r:id="rId306" o:title=""/>
          </v:shape>
          <o:OLEObject Type="Embed" ProgID="Equation.DSMT4" ShapeID="_x0000_i1192" DrawAspect="Content" ObjectID="_1713204426" r:id="rId307"/>
        </w:object>
      </w:r>
      <w:r w:rsidR="00982F93">
        <w:rPr>
          <w:rFonts w:ascii="Arial" w:hAnsi="Arial" w:cs="Arial"/>
        </w:rPr>
        <w:t xml:space="preserve"> </w:t>
      </w:r>
    </w:p>
    <w:p w14:paraId="3F54655E" w14:textId="0CA55A15" w:rsidR="00982F93" w:rsidRDefault="00982F93" w:rsidP="003A330D">
      <w:pPr>
        <w:rPr>
          <w:rFonts w:ascii="Arial" w:hAnsi="Arial" w:cs="Arial"/>
        </w:rPr>
      </w:pPr>
      <w:r>
        <w:rPr>
          <w:rFonts w:ascii="Arial" w:hAnsi="Arial" w:cs="Arial"/>
        </w:rPr>
        <w:t>The two parabolas intersect at the origin, and at A</w:t>
      </w:r>
    </w:p>
    <w:p w14:paraId="5FCF593D" w14:textId="2AE0E2D8" w:rsidR="00982F93" w:rsidRPr="003A330D" w:rsidRDefault="00982F93" w:rsidP="003A330D">
      <w:pPr>
        <w:rPr>
          <w:rFonts w:ascii="Arial" w:hAnsi="Arial" w:cs="Arial"/>
        </w:rPr>
      </w:pPr>
    </w:p>
    <w:p w14:paraId="0D951204" w14:textId="77777777" w:rsidR="00982F93" w:rsidRDefault="00982F9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14:paraId="7E58C85A" w14:textId="16383959" w:rsidR="00982F93" w:rsidRDefault="00982F9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493943">
        <w:rPr>
          <w:noProof/>
        </w:rPr>
        <w:drawing>
          <wp:inline distT="0" distB="0" distL="0" distR="0" wp14:anchorId="67851304" wp14:editId="7541EEFF">
            <wp:extent cx="5229225" cy="312652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8"/>
                    <a:srcRect l="13340" t="20395" r="15468" b="21096"/>
                    <a:stretch/>
                  </pic:blipFill>
                  <pic:spPr bwMode="auto">
                    <a:xfrm>
                      <a:off x="0" y="0"/>
                      <a:ext cx="5247048" cy="3137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1555E7" w14:textId="3CB8802B" w:rsidR="00982F93" w:rsidRDefault="00982F93" w:rsidP="00982F93">
      <w:pPr>
        <w:pStyle w:val="ListParagraph"/>
        <w:numPr>
          <w:ilvl w:val="0"/>
          <w:numId w:val="23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982F93">
        <w:rPr>
          <w:rFonts w:ascii="Arial" w:hAnsi="Arial" w:cs="Arial"/>
          <w:b/>
          <w:sz w:val="24"/>
          <w:szCs w:val="24"/>
        </w:rPr>
        <w:t>Show</w:t>
      </w:r>
      <w:r w:rsidRPr="00982F93">
        <w:rPr>
          <w:rFonts w:ascii="Arial" w:hAnsi="Arial" w:cs="Arial"/>
          <w:sz w:val="24"/>
          <w:szCs w:val="24"/>
        </w:rPr>
        <w:t xml:space="preserve"> that the </w:t>
      </w:r>
      <w:r w:rsidRPr="00982F93">
        <w:rPr>
          <w:rFonts w:ascii="Arial" w:hAnsi="Arial" w:cs="Arial"/>
          <w:position w:val="-6"/>
          <w:sz w:val="24"/>
          <w:szCs w:val="24"/>
        </w:rPr>
        <w:object w:dxaOrig="220" w:dyaOrig="240" w14:anchorId="0B17FF86">
          <v:shape id="_x0000_i1193" type="#_x0000_t75" style="width:10.8pt;height:12pt" o:ole="">
            <v:imagedata r:id="rId309" o:title=""/>
          </v:shape>
          <o:OLEObject Type="Embed" ProgID="Equation.DSMT4" ShapeID="_x0000_i1193" DrawAspect="Content" ObjectID="_1713204427" r:id="rId310"/>
        </w:object>
      </w:r>
      <w:r>
        <w:rPr>
          <w:rFonts w:ascii="Arial" w:hAnsi="Arial" w:cs="Arial"/>
          <w:sz w:val="24"/>
          <w:szCs w:val="24"/>
        </w:rPr>
        <w:t xml:space="preserve">- coordinate of </w:t>
      </w:r>
      <w:proofErr w:type="gramStart"/>
      <w:r>
        <w:rPr>
          <w:rFonts w:ascii="Arial" w:hAnsi="Arial" w:cs="Arial"/>
          <w:sz w:val="24"/>
          <w:szCs w:val="24"/>
        </w:rPr>
        <w:t>A  is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r w:rsidRPr="00982F93">
        <w:rPr>
          <w:rFonts w:ascii="Arial" w:hAnsi="Arial" w:cs="Arial"/>
          <w:position w:val="-24"/>
          <w:sz w:val="24"/>
          <w:szCs w:val="24"/>
        </w:rPr>
        <w:object w:dxaOrig="560" w:dyaOrig="620" w14:anchorId="11F57C29">
          <v:shape id="_x0000_i1194" type="#_x0000_t75" style="width:28.2pt;height:31.2pt" o:ole="">
            <v:imagedata r:id="rId311" o:title=""/>
          </v:shape>
          <o:OLEObject Type="Embed" ProgID="Equation.DSMT4" ShapeID="_x0000_i1194" DrawAspect="Content" ObjectID="_1713204428" r:id="rId312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854"/>
        <w:gridCol w:w="4424"/>
      </w:tblGrid>
      <w:tr w:rsidR="000342F9" w14:paraId="68529950" w14:textId="77777777" w:rsidTr="000342F9">
        <w:tc>
          <w:tcPr>
            <w:tcW w:w="4999" w:type="dxa"/>
          </w:tcPr>
          <w:p w14:paraId="418C598C" w14:textId="2748C3A1" w:rsidR="000342F9" w:rsidRP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eastAsiaTheme="minorEastAsia"/>
                <w:color w:val="FF0000"/>
              </w:rPr>
            </w:pPr>
            <w:r>
              <w:rPr>
                <w:rFonts w:eastAsiaTheme="minorEastAsia"/>
                <w:color w:val="FF0000"/>
              </w:rPr>
              <w:t xml:space="preserve"> </w:t>
            </w:r>
            <w:r w:rsidRPr="000342F9">
              <w:rPr>
                <w:rFonts w:eastAsiaTheme="minorEastAsia"/>
                <w:color w:val="FF0000"/>
                <w:position w:val="-10"/>
              </w:rPr>
              <w:object w:dxaOrig="2040" w:dyaOrig="360" w14:anchorId="7A1492E2">
                <v:shape id="_x0000_i1195" type="#_x0000_t75" style="width:102pt;height:18pt" o:ole="">
                  <v:imagedata r:id="rId313" o:title=""/>
                </v:shape>
                <o:OLEObject Type="Embed" ProgID="Equation.DSMT4" ShapeID="_x0000_i1195" DrawAspect="Content" ObjectID="_1713204429" r:id="rId314"/>
              </w:object>
            </w:r>
            <w:r w:rsidRPr="000342F9">
              <w:rPr>
                <w:rFonts w:eastAsiaTheme="minorEastAsia"/>
                <w:color w:val="FF0000"/>
              </w:rPr>
              <w:t xml:space="preserve"> </w:t>
            </w:r>
            <w:r w:rsidR="00060360">
              <w:rPr>
                <w:rFonts w:eastAsiaTheme="minorEastAsia"/>
                <w:color w:val="FF0000"/>
              </w:rPr>
              <w:t xml:space="preserve">    </w:t>
            </w:r>
            <w:r w:rsidR="00060360" w:rsidRPr="000342F9">
              <w:rPr>
                <w:rFonts w:eastAsiaTheme="minorEastAsia"/>
                <w:color w:val="FF0000"/>
              </w:rPr>
              <w:sym w:font="Wingdings" w:char="F0FC"/>
            </w:r>
          </w:p>
          <w:p w14:paraId="75A2E2C9" w14:textId="20DF4DD1" w:rsidR="000342F9" w:rsidRP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color w:val="FF0000"/>
              </w:rPr>
            </w:pPr>
            <w:r w:rsidRPr="000342F9">
              <w:rPr>
                <w:rFonts w:cs="Arial"/>
                <w:b/>
                <w:bCs/>
                <w:position w:val="-24"/>
                <w:sz w:val="24"/>
                <w:szCs w:val="28"/>
              </w:rPr>
              <w:object w:dxaOrig="2100" w:dyaOrig="620" w14:anchorId="58265E62">
                <v:shape id="_x0000_i1196" type="#_x0000_t75" style="width:105pt;height:31.2pt" o:ole="">
                  <v:imagedata r:id="rId315" o:title=""/>
                </v:shape>
                <o:OLEObject Type="Embed" ProgID="Equation.DSMT4" ShapeID="_x0000_i1196" DrawAspect="Content" ObjectID="_1713204430" r:id="rId316"/>
              </w:object>
            </w:r>
            <w:r w:rsidR="00060360" w:rsidRPr="000342F9">
              <w:rPr>
                <w:rFonts w:eastAsiaTheme="minorEastAsia"/>
                <w:color w:val="FF0000"/>
              </w:rPr>
              <w:sym w:font="Wingdings" w:char="F0FC"/>
            </w:r>
          </w:p>
          <w:p w14:paraId="479CE2CE" w14:textId="77777777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cs="Arial"/>
                <w:b/>
                <w:bCs/>
                <w:sz w:val="24"/>
                <w:szCs w:val="28"/>
              </w:rPr>
            </w:pPr>
            <w:r>
              <w:rPr>
                <w:rFonts w:cs="Arial"/>
                <w:b/>
                <w:bCs/>
                <w:sz w:val="24"/>
                <w:szCs w:val="28"/>
              </w:rPr>
              <w:t xml:space="preserve">    </w:t>
            </w:r>
            <w:r w:rsidRPr="000342F9">
              <w:rPr>
                <w:rFonts w:cs="Arial"/>
                <w:b/>
                <w:bCs/>
                <w:position w:val="-24"/>
                <w:sz w:val="24"/>
                <w:szCs w:val="28"/>
              </w:rPr>
              <w:object w:dxaOrig="1700" w:dyaOrig="620" w14:anchorId="53DB7C99">
                <v:shape id="_x0000_i1197" type="#_x0000_t75" style="width:85.15pt;height:31.2pt" o:ole="">
                  <v:imagedata r:id="rId317" o:title=""/>
                </v:shape>
                <o:OLEObject Type="Embed" ProgID="Equation.DSMT4" ShapeID="_x0000_i1197" DrawAspect="Content" ObjectID="_1713204431" r:id="rId318"/>
              </w:object>
            </w:r>
          </w:p>
          <w:p w14:paraId="20D91A1C" w14:textId="77777777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cs="Arial"/>
                <w:b/>
                <w:bCs/>
                <w:sz w:val="24"/>
                <w:szCs w:val="28"/>
              </w:rPr>
            </w:pPr>
          </w:p>
          <w:p w14:paraId="2E86A3F6" w14:textId="68B5C87C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45FA99BA" wp14:editId="39E84A70">
                  <wp:extent cx="2842260" cy="944609"/>
                  <wp:effectExtent l="0" t="0" r="0" b="825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370" cy="949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9" w:type="dxa"/>
          </w:tcPr>
          <w:p w14:paraId="4E6579E0" w14:textId="23FFF1BC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1F89DBFF" w14:textId="26506519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r</w:t>
            </w:r>
          </w:p>
          <w:p w14:paraId="7CA97FF6" w14:textId="754336A9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2E94F5A5" w14:textId="47C361D6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 w:rsidRPr="000342F9">
              <w:rPr>
                <w:rFonts w:eastAsiaTheme="minorEastAsia"/>
                <w:color w:val="FF0000"/>
                <w:position w:val="-10"/>
              </w:rPr>
              <w:object w:dxaOrig="1560" w:dyaOrig="360" w14:anchorId="40996FF5">
                <v:shape id="_x0000_i1198" type="#_x0000_t75" style="width:78pt;height:18pt" o:ole="">
                  <v:imagedata r:id="rId320" o:title=""/>
                </v:shape>
                <o:OLEObject Type="Embed" ProgID="Equation.DSMT4" ShapeID="_x0000_i1198" DrawAspect="Content" ObjectID="_1713204432" r:id="rId321"/>
              </w:object>
            </w:r>
            <w:r w:rsidR="00060360">
              <w:rPr>
                <w:rFonts w:eastAsiaTheme="minorEastAsia"/>
                <w:color w:val="FF0000"/>
              </w:rPr>
              <w:t xml:space="preserve">                         </w:t>
            </w:r>
            <w:r w:rsidR="00060360"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7E03B37E" w14:textId="46A0C551" w:rsidR="000342F9" w:rsidRP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</w:pPr>
          </w:p>
          <w:p w14:paraId="686425C6" w14:textId="69B3D456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 w:rsidRPr="000342F9">
              <w:rPr>
                <w:rFonts w:eastAsiaTheme="minorEastAsia"/>
                <w:color w:val="FF0000"/>
                <w:position w:val="-10"/>
              </w:rPr>
              <w:object w:dxaOrig="2439" w:dyaOrig="320" w14:anchorId="5139D626">
                <v:shape id="_x0000_i1199" type="#_x0000_t75" style="width:121.85pt;height:16.2pt" o:ole="">
                  <v:imagedata r:id="rId322" o:title=""/>
                </v:shape>
                <o:OLEObject Type="Embed" ProgID="Equation.DSMT4" ShapeID="_x0000_i1199" DrawAspect="Content" ObjectID="_1713204433" r:id="rId323"/>
              </w:object>
            </w:r>
          </w:p>
          <w:p w14:paraId="6CF6875D" w14:textId="72AB66E2" w:rsidR="000342F9" w:rsidRPr="00060360" w:rsidRDefault="00060360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eastAsiaTheme="minorEastAsia"/>
                <w:color w:val="FF0000"/>
              </w:rPr>
            </w:pPr>
            <w:r w:rsidRPr="00060360">
              <w:rPr>
                <w:rFonts w:eastAsiaTheme="minorEastAsia"/>
                <w:color w:val="FF0000"/>
                <w:position w:val="-14"/>
              </w:rPr>
              <w:object w:dxaOrig="3560" w:dyaOrig="400" w14:anchorId="748ABC20">
                <v:shape id="_x0000_i1200" type="#_x0000_t75" style="width:178.2pt;height:19.8pt" o:ole="">
                  <v:imagedata r:id="rId324" o:title=""/>
                </v:shape>
                <o:OLEObject Type="Embed" ProgID="Equation.DSMT4" ShapeID="_x0000_i1200" DrawAspect="Content" ObjectID="_1713204434" r:id="rId325"/>
              </w:object>
            </w:r>
            <w:r>
              <w:rPr>
                <w:rFonts w:eastAsiaTheme="minorEastAsia"/>
                <w:color w:val="FF0000"/>
              </w:rPr>
              <w:t xml:space="preserve">   </w:t>
            </w:r>
            <w:r w:rsidRPr="00060360">
              <w:rPr>
                <w:rFonts w:eastAsiaTheme="minorEastAsia"/>
                <w:color w:val="FF0000"/>
              </w:rPr>
              <w:sym w:font="Wingdings" w:char="F0FC"/>
            </w:r>
          </w:p>
          <w:p w14:paraId="3915C297" w14:textId="37F3A5F9" w:rsidR="000342F9" w:rsidRDefault="00060360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eastAsiaTheme="minorEastAsia"/>
                <w:color w:val="FF0000"/>
              </w:rPr>
              <w:t xml:space="preserve">   </w:t>
            </w:r>
            <w:r w:rsidRPr="00060360">
              <w:rPr>
                <w:rFonts w:eastAsiaTheme="minorEastAsia"/>
                <w:color w:val="FF0000"/>
                <w:position w:val="-24"/>
              </w:rPr>
              <w:object w:dxaOrig="1240" w:dyaOrig="620" w14:anchorId="0794C692">
                <v:shape id="_x0000_i1201" type="#_x0000_t75" style="width:61.8pt;height:31.2pt" o:ole="">
                  <v:imagedata r:id="rId326" o:title=""/>
                </v:shape>
                <o:OLEObject Type="Embed" ProgID="Equation.DSMT4" ShapeID="_x0000_i1201" DrawAspect="Content" ObjectID="_1713204435" r:id="rId327"/>
              </w:object>
            </w:r>
            <w:r>
              <w:rPr>
                <w:rFonts w:eastAsiaTheme="minorEastAsia"/>
                <w:color w:val="FF0000"/>
              </w:rPr>
              <w:t xml:space="preserve">       discard x=0</w:t>
            </w:r>
          </w:p>
          <w:p w14:paraId="0A33CE2D" w14:textId="77777777" w:rsidR="000342F9" w:rsidRDefault="000342F9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3F2E018E" w14:textId="58A6A8DF" w:rsidR="000F7EFC" w:rsidRDefault="000F7EFC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eastAsiaTheme="minorEastAsia"/>
                <w:color w:val="1F497D" w:themeColor="text2"/>
              </w:rPr>
            </w:pPr>
            <w:r>
              <w:rPr>
                <w:rFonts w:eastAsiaTheme="minorEastAsia"/>
                <w:color w:val="FF0000"/>
              </w:rPr>
              <w:tab/>
            </w:r>
            <w:r w:rsidRPr="00E26440">
              <w:rPr>
                <w:rFonts w:eastAsiaTheme="minorEastAsia"/>
                <w:color w:val="FF0000"/>
                <w:position w:val="-24"/>
              </w:rPr>
              <w:object w:dxaOrig="1140" w:dyaOrig="620" w14:anchorId="6D2E68DF">
                <v:shape id="_x0000_i1202" type="#_x0000_t75" style="width:57pt;height:31pt" o:ole="">
                  <v:imagedata r:id="rId328" o:title=""/>
                </v:shape>
                <o:OLEObject Type="Embed" ProgID="Equation.DSMT4" ShapeID="_x0000_i1202" DrawAspect="Content" ObjectID="_1713204436" r:id="rId329"/>
              </w:object>
            </w:r>
            <w:r>
              <w:rPr>
                <w:rFonts w:eastAsiaTheme="minorEastAsia"/>
                <w:color w:val="FF0000"/>
              </w:rPr>
              <w:t xml:space="preserve"> </w:t>
            </w:r>
            <w:r w:rsidRPr="000F7EFC">
              <w:rPr>
                <w:rFonts w:eastAsiaTheme="minorEastAsia"/>
                <w:color w:val="1F497D" w:themeColor="text2"/>
              </w:rPr>
              <w:t xml:space="preserve">is not mentioned as </w:t>
            </w:r>
          </w:p>
          <w:p w14:paraId="7E4CEDFA" w14:textId="62FE80F9" w:rsidR="000342F9" w:rsidRDefault="000F7EFC" w:rsidP="000342F9">
            <w:pPr>
              <w:pStyle w:val="ListParagraph"/>
              <w:tabs>
                <w:tab w:val="left" w:pos="567"/>
                <w:tab w:val="left" w:pos="1134"/>
                <w:tab w:val="left" w:pos="1701"/>
                <w:tab w:val="right" w:pos="9356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tab/>
            </w:r>
            <w:r w:rsidRPr="000F7EFC">
              <w:rPr>
                <w:rFonts w:eastAsiaTheme="minorEastAsia"/>
                <w:color w:val="1F497D" w:themeColor="text2"/>
              </w:rPr>
              <w:t xml:space="preserve">a </w:t>
            </w:r>
            <w:proofErr w:type="gramStart"/>
            <w:r w:rsidRPr="000F7EFC">
              <w:rPr>
                <w:rFonts w:eastAsiaTheme="minorEastAsia"/>
                <w:color w:val="1F497D" w:themeColor="text2"/>
              </w:rPr>
              <w:t xml:space="preserve">possible  </w:t>
            </w:r>
            <w:proofErr w:type="spellStart"/>
            <w:r w:rsidRPr="000F7EFC">
              <w:rPr>
                <w:rFonts w:eastAsiaTheme="minorEastAsia"/>
                <w:color w:val="1F497D" w:themeColor="text2"/>
              </w:rPr>
              <w:t>soln</w:t>
            </w:r>
            <w:proofErr w:type="spellEnd"/>
            <w:proofErr w:type="gramEnd"/>
          </w:p>
        </w:tc>
      </w:tr>
    </w:tbl>
    <w:p w14:paraId="7C063BFC" w14:textId="77777777" w:rsidR="00060360" w:rsidRPr="00982F93" w:rsidRDefault="00060360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tbl>
      <w:tblPr>
        <w:tblStyle w:val="TableGrid"/>
        <w:tblpPr w:leftFromText="180" w:rightFromText="180" w:vertAnchor="text" w:horzAnchor="margin" w:tblpXSpec="center" w:tblpY="747"/>
        <w:tblW w:w="0" w:type="auto"/>
        <w:tblLook w:val="04A0" w:firstRow="1" w:lastRow="0" w:firstColumn="1" w:lastColumn="0" w:noHBand="0" w:noVBand="1"/>
      </w:tblPr>
      <w:tblGrid>
        <w:gridCol w:w="8649"/>
      </w:tblGrid>
      <w:tr w:rsidR="00060360" w14:paraId="579A9EDA" w14:textId="77777777" w:rsidTr="00060360">
        <w:trPr>
          <w:trHeight w:val="1530"/>
        </w:trPr>
        <w:tc>
          <w:tcPr>
            <w:tcW w:w="8649" w:type="dxa"/>
          </w:tcPr>
          <w:p w14:paraId="1FDDF01B" w14:textId="77777777" w:rsidR="00060360" w:rsidRDefault="00060360" w:rsidP="00060360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</w:p>
          <w:p w14:paraId="5C90EE56" w14:textId="7E3119C4" w:rsidR="00060360" w:rsidRDefault="00060360" w:rsidP="00060360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sz w:val="24"/>
                <w:szCs w:val="28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  </w:t>
            </w:r>
            <w:r w:rsidRPr="00060360">
              <w:rPr>
                <w:rFonts w:cs="Arial"/>
                <w:b w:val="0"/>
                <w:bCs/>
                <w:position w:val="-32"/>
                <w:sz w:val="24"/>
                <w:szCs w:val="28"/>
              </w:rPr>
              <w:object w:dxaOrig="3980" w:dyaOrig="800" w14:anchorId="20B04E7C">
                <v:shape id="_x0000_i1203" type="#_x0000_t75" style="width:199.2pt;height:40.2pt" o:ole="">
                  <v:imagedata r:id="rId330" o:title=""/>
                </v:shape>
                <o:OLEObject Type="Embed" ProgID="Equation.DSMT4" ShapeID="_x0000_i1203" DrawAspect="Content" ObjectID="_1713204437" r:id="rId331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   </w:t>
            </w:r>
            <w:r w:rsidR="004D4545">
              <w:rPr>
                <w:rFonts w:cs="Arial"/>
                <w:b w:val="0"/>
                <w:bCs/>
                <w:sz w:val="24"/>
                <w:szCs w:val="28"/>
              </w:rPr>
              <w:t xml:space="preserve">    </w: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 w:rsidR="004D4545" w:rsidRPr="00EB62B9">
              <w:rPr>
                <w:rFonts w:eastAsiaTheme="minorEastAsia"/>
                <w:color w:val="FF0000"/>
              </w:rPr>
              <w:sym w:font="Wingdings" w:char="F0FC"/>
            </w:r>
          </w:p>
          <w:p w14:paraId="3F143E65" w14:textId="0072110D" w:rsidR="00060360" w:rsidRDefault="00060360" w:rsidP="00060360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eastAsiaTheme="minorEastAsia"/>
                <w:color w:val="FF0000"/>
              </w:rPr>
            </w:pPr>
            <w:r>
              <w:rPr>
                <w:rFonts w:cs="Arial"/>
                <w:b w:val="0"/>
                <w:bCs/>
                <w:sz w:val="24"/>
                <w:szCs w:val="28"/>
              </w:rPr>
              <w:lastRenderedPageBreak/>
              <w:t xml:space="preserve">           </w:t>
            </w:r>
            <w:r w:rsidR="002961D7" w:rsidRPr="00DF65C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2780" w:dyaOrig="380" w14:anchorId="26BF9C5A">
                <v:shape id="_x0000_i1204" type="#_x0000_t75" style="width:139.15pt;height:19.2pt" o:ole="">
                  <v:imagedata r:id="rId332" o:title=""/>
                </v:shape>
                <o:OLEObject Type="Embed" ProgID="Equation.DSMT4" ShapeID="_x0000_i1204" DrawAspect="Content" ObjectID="_1713204438" r:id="rId333"/>
              </w:object>
            </w:r>
            <w:r>
              <w:rPr>
                <w:rFonts w:cs="Arial"/>
                <w:b w:val="0"/>
                <w:bCs/>
                <w:sz w:val="24"/>
                <w:szCs w:val="28"/>
              </w:rPr>
              <w:t xml:space="preserve"> </w:t>
            </w:r>
            <w:r>
              <w:t xml:space="preserve"> </w:t>
            </w:r>
            <w:r w:rsidRPr="004F14FE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  <w:r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      </w:t>
            </w:r>
          </w:p>
          <w:p w14:paraId="06AA8AC7" w14:textId="7473FB3B" w:rsidR="00060360" w:rsidRPr="000F7EFC" w:rsidRDefault="00060360" w:rsidP="00060360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b w:val="0"/>
                <w:bCs/>
                <w:color w:val="FF0000"/>
                <w:sz w:val="24"/>
                <w:szCs w:val="28"/>
              </w:rPr>
            </w:pPr>
            <w:r>
              <w:rPr>
                <w:rFonts w:eastAsiaTheme="minorEastAsia"/>
                <w:color w:val="FF0000"/>
              </w:rPr>
              <w:t xml:space="preserve">        </w:t>
            </w:r>
            <w:r w:rsidR="004D4545">
              <w:rPr>
                <w:rFonts w:eastAsiaTheme="minorEastAsia"/>
                <w:color w:val="FF0000"/>
              </w:rPr>
              <w:t xml:space="preserve"> </w:t>
            </w:r>
            <w:r>
              <w:rPr>
                <w:rFonts w:eastAsiaTheme="minorEastAsia"/>
                <w:color w:val="FF0000"/>
              </w:rPr>
              <w:t xml:space="preserve">   </w:t>
            </w:r>
            <w:r w:rsidR="002961D7" w:rsidRPr="00DF65C7">
              <w:rPr>
                <w:rFonts w:cs="Arial"/>
                <w:b w:val="0"/>
                <w:bCs/>
                <w:position w:val="-10"/>
                <w:sz w:val="24"/>
                <w:szCs w:val="28"/>
              </w:rPr>
              <w:object w:dxaOrig="1860" w:dyaOrig="380" w14:anchorId="1D4E0ABF">
                <v:shape id="_x0000_i1205" type="#_x0000_t75" style="width:93pt;height:19.2pt" o:ole="">
                  <v:imagedata r:id="rId334" o:title=""/>
                </v:shape>
                <o:OLEObject Type="Embed" ProgID="Equation.DSMT4" ShapeID="_x0000_i1205" DrawAspect="Content" ObjectID="_1713204439" r:id="rId335"/>
              </w:object>
            </w:r>
            <w:r w:rsidR="002961D7">
              <w:rPr>
                <w:rFonts w:cs="Arial"/>
                <w:b w:val="0"/>
                <w:bCs/>
                <w:sz w:val="24"/>
                <w:szCs w:val="28"/>
              </w:rPr>
              <w:t xml:space="preserve">       </w:t>
            </w:r>
            <w:r w:rsidR="004D4545" w:rsidRPr="00EB62B9">
              <w:rPr>
                <w:rFonts w:eastAsiaTheme="minorEastAsia"/>
                <w:color w:val="FF0000"/>
              </w:rPr>
              <w:sym w:font="Wingdings" w:char="F0FC"/>
            </w:r>
            <w:r w:rsidR="004D4545">
              <w:rPr>
                <w:rFonts w:cs="Arial"/>
                <w:b w:val="0"/>
                <w:bCs/>
                <w:sz w:val="24"/>
                <w:szCs w:val="28"/>
              </w:rPr>
              <w:t xml:space="preserve">                  </w:t>
            </w:r>
            <w:r w:rsidR="002961D7" w:rsidRPr="004D4545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discard  </w:t>
            </w:r>
            <w:r w:rsidR="004D4545" w:rsidRPr="004D4545">
              <w:rPr>
                <w:rFonts w:cs="Arial"/>
                <w:b w:val="0"/>
                <w:bCs/>
                <w:color w:val="FF0000"/>
                <w:position w:val="-10"/>
                <w:sz w:val="24"/>
                <w:szCs w:val="28"/>
              </w:rPr>
              <w:object w:dxaOrig="880" w:dyaOrig="380" w14:anchorId="51263823">
                <v:shape id="_x0000_i1206" type="#_x0000_t75" style="width:43.8pt;height:19.2pt" o:ole="">
                  <v:imagedata r:id="rId336" o:title=""/>
                </v:shape>
                <o:OLEObject Type="Embed" ProgID="Equation.DSMT4" ShapeID="_x0000_i1206" DrawAspect="Content" ObjectID="_1713204440" r:id="rId337"/>
              </w:object>
            </w:r>
            <w:r w:rsidR="002961D7" w:rsidRPr="004D4545">
              <w:rPr>
                <w:rFonts w:cs="Arial"/>
                <w:b w:val="0"/>
                <w:bCs/>
                <w:color w:val="FF0000"/>
                <w:sz w:val="24"/>
                <w:szCs w:val="28"/>
              </w:rPr>
              <w:t xml:space="preserve"> </w:t>
            </w:r>
          </w:p>
        </w:tc>
      </w:tr>
    </w:tbl>
    <w:p w14:paraId="15CF89EC" w14:textId="1A307F88" w:rsidR="00982F93" w:rsidRPr="00982F93" w:rsidRDefault="00982F93" w:rsidP="00982F93">
      <w:pPr>
        <w:pStyle w:val="ListParagraph"/>
        <w:numPr>
          <w:ilvl w:val="0"/>
          <w:numId w:val="23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Find the </w:t>
      </w:r>
      <w:r w:rsidR="008C4102">
        <w:rPr>
          <w:rFonts w:ascii="Arial" w:hAnsi="Arial" w:cs="Arial"/>
          <w:sz w:val="24"/>
          <w:szCs w:val="24"/>
        </w:rPr>
        <w:t xml:space="preserve">exact </w:t>
      </w:r>
      <w:r>
        <w:rPr>
          <w:rFonts w:ascii="Arial" w:hAnsi="Arial" w:cs="Arial"/>
          <w:sz w:val="24"/>
          <w:szCs w:val="24"/>
        </w:rPr>
        <w:t xml:space="preserve">value of  </w:t>
      </w:r>
      <w:r w:rsidRPr="00982F93">
        <w:rPr>
          <w:rFonts w:ascii="Arial" w:hAnsi="Arial" w:cs="Arial"/>
          <w:position w:val="-6"/>
          <w:sz w:val="24"/>
          <w:szCs w:val="24"/>
        </w:rPr>
        <w:object w:dxaOrig="220" w:dyaOrig="240" w14:anchorId="7788B4C0">
          <v:shape id="_x0000_i1207" type="#_x0000_t75" style="width:10.8pt;height:12pt" o:ole="">
            <v:imagedata r:id="rId338" o:title=""/>
          </v:shape>
          <o:OLEObject Type="Embed" ProgID="Equation.DSMT4" ShapeID="_x0000_i1207" DrawAspect="Content" ObjectID="_1713204441" r:id="rId339"/>
        </w:object>
      </w:r>
      <w:r>
        <w:rPr>
          <w:rFonts w:ascii="Arial" w:hAnsi="Arial" w:cs="Arial"/>
          <w:sz w:val="24"/>
          <w:szCs w:val="24"/>
        </w:rPr>
        <w:t xml:space="preserve">  such that the shaded area is  </w:t>
      </w:r>
      <w:r w:rsidRPr="00982F93">
        <w:rPr>
          <w:rFonts w:ascii="Arial" w:hAnsi="Arial" w:cs="Arial"/>
          <w:position w:val="-24"/>
          <w:sz w:val="24"/>
          <w:szCs w:val="24"/>
        </w:rPr>
        <w:object w:dxaOrig="320" w:dyaOrig="620" w14:anchorId="22E758F8">
          <v:shape id="_x0000_i1208" type="#_x0000_t75" style="width:16.2pt;height:31.2pt" o:ole="">
            <v:imagedata r:id="rId340" o:title=""/>
          </v:shape>
          <o:OLEObject Type="Embed" ProgID="Equation.DSMT4" ShapeID="_x0000_i1208" DrawAspect="Content" ObjectID="_1713204442" r:id="rId341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7552CFE6" w14:textId="124491C6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B990117" w14:textId="29B16AD9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D379D1E" w14:textId="29934AE3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2ACA8C8" w14:textId="04D3AA9F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7453E73" w14:textId="46798D74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0348683" w14:textId="3A193498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4037F5C" w14:textId="4539EBF3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7EE4366" w14:textId="77777777" w:rsidR="004D4545" w:rsidRDefault="004D4545" w:rsidP="00845ED9">
      <w:pPr>
        <w:rPr>
          <w:rFonts w:ascii="Arial" w:hAnsi="Arial" w:cs="Arial"/>
          <w:b/>
          <w:bCs/>
          <w:sz w:val="20"/>
          <w:szCs w:val="20"/>
        </w:rPr>
      </w:pPr>
    </w:p>
    <w:p w14:paraId="4C0F0520" w14:textId="77777777" w:rsidR="004D4545" w:rsidRDefault="004D4545" w:rsidP="00845ED9">
      <w:pPr>
        <w:rPr>
          <w:rFonts w:ascii="Arial" w:hAnsi="Arial" w:cs="Arial"/>
          <w:b/>
          <w:bCs/>
          <w:sz w:val="20"/>
          <w:szCs w:val="20"/>
        </w:rPr>
      </w:pPr>
    </w:p>
    <w:p w14:paraId="48191E7F" w14:textId="2A9C5FAC" w:rsidR="00845ED9" w:rsidRPr="00982F93" w:rsidRDefault="00493943" w:rsidP="00845ED9">
      <w:pPr>
        <w:rPr>
          <w:rFonts w:ascii="Arial" w:hAnsi="Arial" w:cs="Arial"/>
          <w:b/>
          <w:u w:val="single"/>
        </w:rPr>
      </w:pPr>
      <w:r w:rsidRPr="00982F93">
        <w:rPr>
          <w:rFonts w:ascii="Arial" w:hAnsi="Arial" w:cs="Arial"/>
          <w:b/>
          <w:u w:val="single"/>
        </w:rPr>
        <w:t>Extra Page 1</w:t>
      </w:r>
    </w:p>
    <w:p w14:paraId="06B3B699" w14:textId="77777777" w:rsidR="00845ED9" w:rsidRDefault="00845ED9" w:rsidP="00845ED9">
      <w:pPr>
        <w:rPr>
          <w:rFonts w:ascii="Arial" w:hAnsi="Arial" w:cs="Arial"/>
        </w:rPr>
      </w:pPr>
    </w:p>
    <w:p w14:paraId="3770B17F" w14:textId="77777777" w:rsidR="00845ED9" w:rsidRDefault="00845ED9" w:rsidP="00845ED9">
      <w:pPr>
        <w:rPr>
          <w:rFonts w:ascii="Arial" w:hAnsi="Arial" w:cs="Arial"/>
        </w:rPr>
      </w:pPr>
    </w:p>
    <w:p w14:paraId="79562B87" w14:textId="77777777" w:rsidR="00845ED9" w:rsidRDefault="00845ED9" w:rsidP="00845ED9">
      <w:pPr>
        <w:rPr>
          <w:sz w:val="20"/>
          <w:szCs w:val="20"/>
        </w:rPr>
      </w:pPr>
    </w:p>
    <w:p w14:paraId="79D0C470" w14:textId="77777777" w:rsidR="00845ED9" w:rsidRDefault="00845ED9" w:rsidP="00845ED9">
      <w:pPr>
        <w:rPr>
          <w:sz w:val="20"/>
          <w:szCs w:val="20"/>
        </w:rPr>
      </w:pPr>
    </w:p>
    <w:p w14:paraId="590CFA31" w14:textId="77777777" w:rsidR="00845ED9" w:rsidRDefault="00845ED9" w:rsidP="00845ED9">
      <w:pPr>
        <w:rPr>
          <w:sz w:val="20"/>
          <w:szCs w:val="20"/>
        </w:rPr>
      </w:pPr>
    </w:p>
    <w:p w14:paraId="61E70D3B" w14:textId="77777777" w:rsidR="00845ED9" w:rsidRDefault="00845ED9" w:rsidP="00845ED9">
      <w:pPr>
        <w:rPr>
          <w:sz w:val="20"/>
          <w:szCs w:val="20"/>
        </w:rPr>
      </w:pPr>
    </w:p>
    <w:p w14:paraId="77F36BB1" w14:textId="77777777" w:rsidR="00845ED9" w:rsidRDefault="00845ED9" w:rsidP="00845ED9">
      <w:pPr>
        <w:rPr>
          <w:sz w:val="20"/>
          <w:szCs w:val="20"/>
        </w:rPr>
      </w:pPr>
    </w:p>
    <w:p w14:paraId="1D957A2F" w14:textId="77777777" w:rsidR="00845ED9" w:rsidRDefault="00845ED9" w:rsidP="00845ED9">
      <w:pPr>
        <w:rPr>
          <w:sz w:val="20"/>
          <w:szCs w:val="20"/>
        </w:rPr>
      </w:pPr>
    </w:p>
    <w:p w14:paraId="0A7D1772" w14:textId="77777777" w:rsidR="00845ED9" w:rsidRDefault="00845ED9" w:rsidP="00845ED9">
      <w:pPr>
        <w:rPr>
          <w:sz w:val="20"/>
          <w:szCs w:val="20"/>
        </w:rPr>
      </w:pPr>
    </w:p>
    <w:p w14:paraId="7BF936FE" w14:textId="77777777" w:rsidR="00845ED9" w:rsidRDefault="00845ED9" w:rsidP="00845ED9">
      <w:pPr>
        <w:rPr>
          <w:sz w:val="20"/>
          <w:szCs w:val="20"/>
        </w:rPr>
      </w:pPr>
    </w:p>
    <w:p w14:paraId="22BFB286" w14:textId="77777777" w:rsidR="00845ED9" w:rsidRDefault="00845ED9" w:rsidP="00845ED9">
      <w:pPr>
        <w:rPr>
          <w:sz w:val="20"/>
          <w:szCs w:val="20"/>
        </w:rPr>
      </w:pPr>
    </w:p>
    <w:p w14:paraId="2F308916" w14:textId="77777777" w:rsidR="00845ED9" w:rsidRDefault="00845ED9" w:rsidP="00845ED9">
      <w:pPr>
        <w:rPr>
          <w:sz w:val="20"/>
          <w:szCs w:val="20"/>
        </w:rPr>
      </w:pPr>
    </w:p>
    <w:p w14:paraId="7407D2A0" w14:textId="77777777" w:rsidR="00845ED9" w:rsidRDefault="00845ED9" w:rsidP="00845ED9">
      <w:pPr>
        <w:rPr>
          <w:sz w:val="20"/>
          <w:szCs w:val="20"/>
        </w:rPr>
      </w:pPr>
    </w:p>
    <w:p w14:paraId="6B2848D2" w14:textId="77777777" w:rsidR="00845ED9" w:rsidRDefault="00845ED9" w:rsidP="00845ED9">
      <w:pPr>
        <w:rPr>
          <w:sz w:val="20"/>
          <w:szCs w:val="20"/>
        </w:rPr>
      </w:pPr>
    </w:p>
    <w:p w14:paraId="037E9482" w14:textId="77777777" w:rsidR="00845ED9" w:rsidRDefault="00845ED9" w:rsidP="00845ED9">
      <w:pPr>
        <w:rPr>
          <w:sz w:val="20"/>
          <w:szCs w:val="20"/>
        </w:rPr>
      </w:pPr>
    </w:p>
    <w:p w14:paraId="2A13E837" w14:textId="77777777" w:rsidR="00845ED9" w:rsidRDefault="00845ED9" w:rsidP="00845ED9">
      <w:pPr>
        <w:rPr>
          <w:sz w:val="20"/>
          <w:szCs w:val="20"/>
        </w:rPr>
      </w:pPr>
    </w:p>
    <w:p w14:paraId="58C0472B" w14:textId="77777777" w:rsidR="00845ED9" w:rsidRDefault="00845ED9" w:rsidP="00845ED9">
      <w:pPr>
        <w:rPr>
          <w:sz w:val="20"/>
          <w:szCs w:val="20"/>
        </w:rPr>
      </w:pPr>
    </w:p>
    <w:p w14:paraId="63771782" w14:textId="77777777" w:rsidR="00845ED9" w:rsidRDefault="00845ED9" w:rsidP="00845ED9">
      <w:pPr>
        <w:rPr>
          <w:sz w:val="20"/>
          <w:szCs w:val="20"/>
        </w:rPr>
      </w:pPr>
    </w:p>
    <w:p w14:paraId="6ACDBCBA" w14:textId="77777777" w:rsidR="00845ED9" w:rsidRDefault="00845ED9" w:rsidP="00845ED9">
      <w:pPr>
        <w:rPr>
          <w:sz w:val="20"/>
          <w:szCs w:val="20"/>
        </w:rPr>
      </w:pPr>
    </w:p>
    <w:p w14:paraId="71CE17FD" w14:textId="77777777" w:rsidR="00845ED9" w:rsidRDefault="00845ED9" w:rsidP="00845ED9">
      <w:pPr>
        <w:rPr>
          <w:sz w:val="20"/>
          <w:szCs w:val="20"/>
        </w:rPr>
      </w:pPr>
    </w:p>
    <w:p w14:paraId="0A7B3ED2" w14:textId="77777777" w:rsidR="00845ED9" w:rsidRDefault="00845ED9" w:rsidP="00845ED9">
      <w:pPr>
        <w:rPr>
          <w:sz w:val="20"/>
          <w:szCs w:val="20"/>
        </w:rPr>
      </w:pPr>
    </w:p>
    <w:p w14:paraId="4F0AE72A" w14:textId="77777777" w:rsidR="00845ED9" w:rsidRDefault="00845ED9" w:rsidP="00845ED9">
      <w:pPr>
        <w:rPr>
          <w:sz w:val="20"/>
          <w:szCs w:val="20"/>
        </w:rPr>
      </w:pPr>
    </w:p>
    <w:p w14:paraId="70532812" w14:textId="77777777" w:rsidR="00845ED9" w:rsidRDefault="00845ED9" w:rsidP="00845ED9">
      <w:pPr>
        <w:rPr>
          <w:sz w:val="20"/>
          <w:szCs w:val="20"/>
        </w:rPr>
      </w:pPr>
    </w:p>
    <w:p w14:paraId="4135375F" w14:textId="77777777" w:rsidR="00845ED9" w:rsidRDefault="00845ED9" w:rsidP="00845ED9">
      <w:pPr>
        <w:rPr>
          <w:sz w:val="20"/>
          <w:szCs w:val="20"/>
        </w:rPr>
      </w:pPr>
    </w:p>
    <w:p w14:paraId="319A02AA" w14:textId="77777777" w:rsidR="00845ED9" w:rsidRDefault="00845ED9" w:rsidP="00845ED9">
      <w:pPr>
        <w:jc w:val="center"/>
        <w:rPr>
          <w:sz w:val="20"/>
          <w:szCs w:val="20"/>
        </w:rPr>
      </w:pPr>
    </w:p>
    <w:p w14:paraId="7C6514B6" w14:textId="77777777" w:rsidR="00845ED9" w:rsidRDefault="00845ED9" w:rsidP="00845ED9">
      <w:pPr>
        <w:jc w:val="center"/>
        <w:rPr>
          <w:sz w:val="20"/>
          <w:szCs w:val="20"/>
        </w:rPr>
      </w:pPr>
    </w:p>
    <w:p w14:paraId="4CD88BF8" w14:textId="77777777" w:rsidR="00845ED9" w:rsidRDefault="00845ED9" w:rsidP="00845ED9">
      <w:pPr>
        <w:jc w:val="center"/>
        <w:rPr>
          <w:sz w:val="20"/>
          <w:szCs w:val="20"/>
        </w:rPr>
      </w:pPr>
    </w:p>
    <w:p w14:paraId="2A7E7AB1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5135AAB9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12E34D8E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35230BF7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1C8ED23B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2E23F08F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33D07099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5E7C5E78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644106F8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2DB54F15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1FA79D31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7C461BFE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28ACCC25" w14:textId="77777777" w:rsidR="007A1B7B" w:rsidRPr="007C3A2E" w:rsidRDefault="007A1B7B" w:rsidP="007C3A2E">
      <w:pPr>
        <w:jc w:val="right"/>
        <w:rPr>
          <w:sz w:val="20"/>
          <w:szCs w:val="20"/>
        </w:rPr>
      </w:pPr>
    </w:p>
    <w:sectPr w:rsidR="007A1B7B" w:rsidRPr="007C3A2E" w:rsidSect="00715ABB">
      <w:pgSz w:w="11906" w:h="16838" w:code="9"/>
      <w:pgMar w:top="851" w:right="991" w:bottom="851" w:left="90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6BF2E3" w14:textId="77777777" w:rsidR="00437B65" w:rsidRDefault="00437B65" w:rsidP="00535039">
      <w:r>
        <w:separator/>
      </w:r>
    </w:p>
  </w:endnote>
  <w:endnote w:type="continuationSeparator" w:id="0">
    <w:p w14:paraId="457AF31E" w14:textId="77777777" w:rsidR="00437B65" w:rsidRDefault="00437B65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F377D5" w14:textId="77777777" w:rsidR="00437B65" w:rsidRDefault="00437B65" w:rsidP="00535039">
      <w:r>
        <w:separator/>
      </w:r>
    </w:p>
  </w:footnote>
  <w:footnote w:type="continuationSeparator" w:id="0">
    <w:p w14:paraId="0183E518" w14:textId="77777777" w:rsidR="00437B65" w:rsidRDefault="00437B65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74A6E"/>
    <w:multiLevelType w:val="hybridMultilevel"/>
    <w:tmpl w:val="F23C69CE"/>
    <w:lvl w:ilvl="0" w:tplc="7E8EACA2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3B251C"/>
    <w:multiLevelType w:val="hybridMultilevel"/>
    <w:tmpl w:val="FB8A799C"/>
    <w:lvl w:ilvl="0" w:tplc="5DD40A9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1050DA"/>
    <w:multiLevelType w:val="hybridMultilevel"/>
    <w:tmpl w:val="9AB8FC82"/>
    <w:lvl w:ilvl="0" w:tplc="64E07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D46D5A"/>
    <w:multiLevelType w:val="hybridMultilevel"/>
    <w:tmpl w:val="1C649200"/>
    <w:lvl w:ilvl="0" w:tplc="10B652F0">
      <w:start w:val="3"/>
      <w:numFmt w:val="bullet"/>
      <w:lvlText w:val=""/>
      <w:lvlJc w:val="left"/>
      <w:pPr>
        <w:ind w:left="2520" w:hanging="360"/>
      </w:pPr>
      <w:rPr>
        <w:rFonts w:ascii="Wingdings" w:eastAsiaTheme="minorEastAsia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1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2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3" w15:restartNumberingAfterBreak="0">
    <w:nsid w:val="570B774E"/>
    <w:multiLevelType w:val="hybridMultilevel"/>
    <w:tmpl w:val="FFFAC582"/>
    <w:lvl w:ilvl="0" w:tplc="CE5E96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813103C"/>
    <w:multiLevelType w:val="hybridMultilevel"/>
    <w:tmpl w:val="EFBE01DE"/>
    <w:lvl w:ilvl="0" w:tplc="94B42F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6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8" w15:restartNumberingAfterBreak="0">
    <w:nsid w:val="607C3486"/>
    <w:multiLevelType w:val="hybridMultilevel"/>
    <w:tmpl w:val="C49E8698"/>
    <w:lvl w:ilvl="0" w:tplc="BA9EB7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A972F8"/>
    <w:multiLevelType w:val="hybridMultilevel"/>
    <w:tmpl w:val="957A140C"/>
    <w:lvl w:ilvl="0" w:tplc="13F87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477E97"/>
    <w:multiLevelType w:val="hybridMultilevel"/>
    <w:tmpl w:val="E5B00C2C"/>
    <w:lvl w:ilvl="0" w:tplc="68BA02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882139"/>
    <w:multiLevelType w:val="hybridMultilevel"/>
    <w:tmpl w:val="51769F8E"/>
    <w:lvl w:ilvl="0" w:tplc="13EED948">
      <w:start w:val="1"/>
      <w:numFmt w:val="lowerLetter"/>
      <w:lvlText w:val="(%1)"/>
      <w:lvlJc w:val="left"/>
      <w:pPr>
        <w:ind w:left="69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16" w:hanging="360"/>
      </w:pPr>
    </w:lvl>
    <w:lvl w:ilvl="2" w:tplc="0C09001B" w:tentative="1">
      <w:start w:val="1"/>
      <w:numFmt w:val="lowerRoman"/>
      <w:lvlText w:val="%3."/>
      <w:lvlJc w:val="right"/>
      <w:pPr>
        <w:ind w:left="2136" w:hanging="180"/>
      </w:pPr>
    </w:lvl>
    <w:lvl w:ilvl="3" w:tplc="0C09000F" w:tentative="1">
      <w:start w:val="1"/>
      <w:numFmt w:val="decimal"/>
      <w:lvlText w:val="%4."/>
      <w:lvlJc w:val="left"/>
      <w:pPr>
        <w:ind w:left="2856" w:hanging="360"/>
      </w:pPr>
    </w:lvl>
    <w:lvl w:ilvl="4" w:tplc="0C090019" w:tentative="1">
      <w:start w:val="1"/>
      <w:numFmt w:val="lowerLetter"/>
      <w:lvlText w:val="%5."/>
      <w:lvlJc w:val="left"/>
      <w:pPr>
        <w:ind w:left="3576" w:hanging="360"/>
      </w:pPr>
    </w:lvl>
    <w:lvl w:ilvl="5" w:tplc="0C09001B" w:tentative="1">
      <w:start w:val="1"/>
      <w:numFmt w:val="lowerRoman"/>
      <w:lvlText w:val="%6."/>
      <w:lvlJc w:val="right"/>
      <w:pPr>
        <w:ind w:left="4296" w:hanging="180"/>
      </w:pPr>
    </w:lvl>
    <w:lvl w:ilvl="6" w:tplc="0C09000F" w:tentative="1">
      <w:start w:val="1"/>
      <w:numFmt w:val="decimal"/>
      <w:lvlText w:val="%7."/>
      <w:lvlJc w:val="left"/>
      <w:pPr>
        <w:ind w:left="5016" w:hanging="360"/>
      </w:pPr>
    </w:lvl>
    <w:lvl w:ilvl="7" w:tplc="0C090019" w:tentative="1">
      <w:start w:val="1"/>
      <w:numFmt w:val="lowerLetter"/>
      <w:lvlText w:val="%8."/>
      <w:lvlJc w:val="left"/>
      <w:pPr>
        <w:ind w:left="5736" w:hanging="360"/>
      </w:pPr>
    </w:lvl>
    <w:lvl w:ilvl="8" w:tplc="0C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22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7"/>
  </w:num>
  <w:num w:numId="3">
    <w:abstractNumId w:val="16"/>
  </w:num>
  <w:num w:numId="4">
    <w:abstractNumId w:val="12"/>
  </w:num>
  <w:num w:numId="5">
    <w:abstractNumId w:val="11"/>
  </w:num>
  <w:num w:numId="6">
    <w:abstractNumId w:val="10"/>
  </w:num>
  <w:num w:numId="7">
    <w:abstractNumId w:val="1"/>
  </w:num>
  <w:num w:numId="8">
    <w:abstractNumId w:val="7"/>
  </w:num>
  <w:num w:numId="9">
    <w:abstractNumId w:val="15"/>
  </w:num>
  <w:num w:numId="10">
    <w:abstractNumId w:val="9"/>
  </w:num>
  <w:num w:numId="11">
    <w:abstractNumId w:val="22"/>
  </w:num>
  <w:num w:numId="12">
    <w:abstractNumId w:val="23"/>
  </w:num>
  <w:num w:numId="13">
    <w:abstractNumId w:val="8"/>
  </w:num>
  <w:num w:numId="14">
    <w:abstractNumId w:val="3"/>
  </w:num>
  <w:num w:numId="15">
    <w:abstractNumId w:val="2"/>
  </w:num>
  <w:num w:numId="16">
    <w:abstractNumId w:val="20"/>
  </w:num>
  <w:num w:numId="17">
    <w:abstractNumId w:val="5"/>
  </w:num>
  <w:num w:numId="18">
    <w:abstractNumId w:val="4"/>
  </w:num>
  <w:num w:numId="19">
    <w:abstractNumId w:val="21"/>
  </w:num>
  <w:num w:numId="20">
    <w:abstractNumId w:val="18"/>
  </w:num>
  <w:num w:numId="21">
    <w:abstractNumId w:val="19"/>
  </w:num>
  <w:num w:numId="22">
    <w:abstractNumId w:val="13"/>
  </w:num>
  <w:num w:numId="23">
    <w:abstractNumId w:val="14"/>
  </w:num>
  <w:num w:numId="24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2F14"/>
    <w:rsid w:val="00000198"/>
    <w:rsid w:val="00007B22"/>
    <w:rsid w:val="00010FCA"/>
    <w:rsid w:val="000114CF"/>
    <w:rsid w:val="00012045"/>
    <w:rsid w:val="00017459"/>
    <w:rsid w:val="0002198A"/>
    <w:rsid w:val="00023791"/>
    <w:rsid w:val="00024FDD"/>
    <w:rsid w:val="00027651"/>
    <w:rsid w:val="000328FE"/>
    <w:rsid w:val="00032B5F"/>
    <w:rsid w:val="0003315A"/>
    <w:rsid w:val="00033DDF"/>
    <w:rsid w:val="000342F9"/>
    <w:rsid w:val="00035D7F"/>
    <w:rsid w:val="00036F78"/>
    <w:rsid w:val="00041950"/>
    <w:rsid w:val="00046AD4"/>
    <w:rsid w:val="00052DC6"/>
    <w:rsid w:val="00055B1E"/>
    <w:rsid w:val="00057F26"/>
    <w:rsid w:val="00060360"/>
    <w:rsid w:val="000612BD"/>
    <w:rsid w:val="00064E54"/>
    <w:rsid w:val="00064EE9"/>
    <w:rsid w:val="00064FA6"/>
    <w:rsid w:val="0006513D"/>
    <w:rsid w:val="00065A59"/>
    <w:rsid w:val="00065DD7"/>
    <w:rsid w:val="00081DA4"/>
    <w:rsid w:val="00082413"/>
    <w:rsid w:val="0008382F"/>
    <w:rsid w:val="000853D2"/>
    <w:rsid w:val="00085F53"/>
    <w:rsid w:val="00091C32"/>
    <w:rsid w:val="00092B68"/>
    <w:rsid w:val="00094227"/>
    <w:rsid w:val="00094845"/>
    <w:rsid w:val="000958A2"/>
    <w:rsid w:val="000A1072"/>
    <w:rsid w:val="000A201A"/>
    <w:rsid w:val="000A31B0"/>
    <w:rsid w:val="000B0CE4"/>
    <w:rsid w:val="000B1A24"/>
    <w:rsid w:val="000B2BBE"/>
    <w:rsid w:val="000B313E"/>
    <w:rsid w:val="000B46F3"/>
    <w:rsid w:val="000B5B6D"/>
    <w:rsid w:val="000B6320"/>
    <w:rsid w:val="000B7889"/>
    <w:rsid w:val="000C1ACA"/>
    <w:rsid w:val="000C254B"/>
    <w:rsid w:val="000D141E"/>
    <w:rsid w:val="000D5A22"/>
    <w:rsid w:val="000D614F"/>
    <w:rsid w:val="000E0013"/>
    <w:rsid w:val="000E29AB"/>
    <w:rsid w:val="000E46C7"/>
    <w:rsid w:val="000E4840"/>
    <w:rsid w:val="000E5FA8"/>
    <w:rsid w:val="000E639E"/>
    <w:rsid w:val="000F1A09"/>
    <w:rsid w:val="000F26CC"/>
    <w:rsid w:val="000F388D"/>
    <w:rsid w:val="000F7EFC"/>
    <w:rsid w:val="00104387"/>
    <w:rsid w:val="00107F17"/>
    <w:rsid w:val="001104E5"/>
    <w:rsid w:val="001115E2"/>
    <w:rsid w:val="0011310F"/>
    <w:rsid w:val="00113C76"/>
    <w:rsid w:val="00123B49"/>
    <w:rsid w:val="00123DB7"/>
    <w:rsid w:val="0012722A"/>
    <w:rsid w:val="001307DF"/>
    <w:rsid w:val="00140FE9"/>
    <w:rsid w:val="00141293"/>
    <w:rsid w:val="00143A53"/>
    <w:rsid w:val="00144199"/>
    <w:rsid w:val="001468E5"/>
    <w:rsid w:val="00147473"/>
    <w:rsid w:val="00150E7A"/>
    <w:rsid w:val="00152A38"/>
    <w:rsid w:val="00153F66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8050E"/>
    <w:rsid w:val="00185A01"/>
    <w:rsid w:val="0018617D"/>
    <w:rsid w:val="0018714A"/>
    <w:rsid w:val="00192F02"/>
    <w:rsid w:val="0019397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40B7"/>
    <w:rsid w:val="001C46A3"/>
    <w:rsid w:val="001D0D79"/>
    <w:rsid w:val="001D2206"/>
    <w:rsid w:val="001D247A"/>
    <w:rsid w:val="001E0642"/>
    <w:rsid w:val="001E1F12"/>
    <w:rsid w:val="001E2006"/>
    <w:rsid w:val="001E25CD"/>
    <w:rsid w:val="001E36DB"/>
    <w:rsid w:val="001E4337"/>
    <w:rsid w:val="001E4D73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5A0C"/>
    <w:rsid w:val="00245E17"/>
    <w:rsid w:val="002479EE"/>
    <w:rsid w:val="00251103"/>
    <w:rsid w:val="00254CD9"/>
    <w:rsid w:val="00256CD4"/>
    <w:rsid w:val="00261613"/>
    <w:rsid w:val="00266946"/>
    <w:rsid w:val="00271707"/>
    <w:rsid w:val="00273195"/>
    <w:rsid w:val="002745E9"/>
    <w:rsid w:val="00274DAC"/>
    <w:rsid w:val="0028051B"/>
    <w:rsid w:val="0028460C"/>
    <w:rsid w:val="002847A2"/>
    <w:rsid w:val="00290116"/>
    <w:rsid w:val="00294723"/>
    <w:rsid w:val="002961D7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5920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6780"/>
    <w:rsid w:val="002D7953"/>
    <w:rsid w:val="002D79D6"/>
    <w:rsid w:val="002E1A85"/>
    <w:rsid w:val="002E3702"/>
    <w:rsid w:val="002E482F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4ADE"/>
    <w:rsid w:val="003256DE"/>
    <w:rsid w:val="0032628F"/>
    <w:rsid w:val="00327A28"/>
    <w:rsid w:val="00330BEB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6A72"/>
    <w:rsid w:val="00391886"/>
    <w:rsid w:val="00391899"/>
    <w:rsid w:val="003A330D"/>
    <w:rsid w:val="003A3E04"/>
    <w:rsid w:val="003A3EAB"/>
    <w:rsid w:val="003A69A4"/>
    <w:rsid w:val="003A7447"/>
    <w:rsid w:val="003B05C0"/>
    <w:rsid w:val="003B07A9"/>
    <w:rsid w:val="003B19AA"/>
    <w:rsid w:val="003B28ED"/>
    <w:rsid w:val="003B49F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4008F1"/>
    <w:rsid w:val="00403DA8"/>
    <w:rsid w:val="00406AEB"/>
    <w:rsid w:val="00406D13"/>
    <w:rsid w:val="00414B6E"/>
    <w:rsid w:val="004151AE"/>
    <w:rsid w:val="0041664D"/>
    <w:rsid w:val="00416EEA"/>
    <w:rsid w:val="00422C10"/>
    <w:rsid w:val="00424633"/>
    <w:rsid w:val="0042624F"/>
    <w:rsid w:val="0042648A"/>
    <w:rsid w:val="004310A2"/>
    <w:rsid w:val="00431BD7"/>
    <w:rsid w:val="00433B3E"/>
    <w:rsid w:val="00437B65"/>
    <w:rsid w:val="0045080E"/>
    <w:rsid w:val="004529F1"/>
    <w:rsid w:val="00455EBF"/>
    <w:rsid w:val="004606C5"/>
    <w:rsid w:val="00460706"/>
    <w:rsid w:val="00464295"/>
    <w:rsid w:val="00473418"/>
    <w:rsid w:val="00473A2E"/>
    <w:rsid w:val="0047431A"/>
    <w:rsid w:val="00474481"/>
    <w:rsid w:val="0047465A"/>
    <w:rsid w:val="004800FE"/>
    <w:rsid w:val="00480EA2"/>
    <w:rsid w:val="00483695"/>
    <w:rsid w:val="00484D39"/>
    <w:rsid w:val="00484DE3"/>
    <w:rsid w:val="004858CA"/>
    <w:rsid w:val="004925E5"/>
    <w:rsid w:val="00492D7B"/>
    <w:rsid w:val="00493943"/>
    <w:rsid w:val="00493EAF"/>
    <w:rsid w:val="00496063"/>
    <w:rsid w:val="00496372"/>
    <w:rsid w:val="004A5679"/>
    <w:rsid w:val="004A6A97"/>
    <w:rsid w:val="004A7BF8"/>
    <w:rsid w:val="004A7E2D"/>
    <w:rsid w:val="004B2913"/>
    <w:rsid w:val="004B31E0"/>
    <w:rsid w:val="004C0F36"/>
    <w:rsid w:val="004C2B22"/>
    <w:rsid w:val="004C353C"/>
    <w:rsid w:val="004C5B2B"/>
    <w:rsid w:val="004C7509"/>
    <w:rsid w:val="004D0BA4"/>
    <w:rsid w:val="004D4545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14FE"/>
    <w:rsid w:val="004F3F67"/>
    <w:rsid w:val="004F59FA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23248"/>
    <w:rsid w:val="005246F8"/>
    <w:rsid w:val="005256BD"/>
    <w:rsid w:val="00527225"/>
    <w:rsid w:val="005275DF"/>
    <w:rsid w:val="00530136"/>
    <w:rsid w:val="00531064"/>
    <w:rsid w:val="005319F7"/>
    <w:rsid w:val="00532A2F"/>
    <w:rsid w:val="00532B9F"/>
    <w:rsid w:val="00534C23"/>
    <w:rsid w:val="00535039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BF5"/>
    <w:rsid w:val="00575CDA"/>
    <w:rsid w:val="0057688D"/>
    <w:rsid w:val="0057723A"/>
    <w:rsid w:val="00580EAD"/>
    <w:rsid w:val="00585F07"/>
    <w:rsid w:val="005870FA"/>
    <w:rsid w:val="00590BAF"/>
    <w:rsid w:val="00591DC3"/>
    <w:rsid w:val="005929C8"/>
    <w:rsid w:val="0059337F"/>
    <w:rsid w:val="00596BFA"/>
    <w:rsid w:val="00597079"/>
    <w:rsid w:val="005A2C47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B6B5E"/>
    <w:rsid w:val="005C0B17"/>
    <w:rsid w:val="005C661F"/>
    <w:rsid w:val="005C680F"/>
    <w:rsid w:val="005C716E"/>
    <w:rsid w:val="005C752D"/>
    <w:rsid w:val="005C7714"/>
    <w:rsid w:val="005C7D23"/>
    <w:rsid w:val="005D2602"/>
    <w:rsid w:val="005D6843"/>
    <w:rsid w:val="005F7CE3"/>
    <w:rsid w:val="006006EA"/>
    <w:rsid w:val="00605620"/>
    <w:rsid w:val="0061573F"/>
    <w:rsid w:val="00623EB3"/>
    <w:rsid w:val="00625374"/>
    <w:rsid w:val="006277BE"/>
    <w:rsid w:val="00630EB6"/>
    <w:rsid w:val="00630F69"/>
    <w:rsid w:val="00635544"/>
    <w:rsid w:val="00636E78"/>
    <w:rsid w:val="00637673"/>
    <w:rsid w:val="00640F6A"/>
    <w:rsid w:val="006426CC"/>
    <w:rsid w:val="0064462B"/>
    <w:rsid w:val="006457D6"/>
    <w:rsid w:val="00647B3E"/>
    <w:rsid w:val="00651A58"/>
    <w:rsid w:val="00653689"/>
    <w:rsid w:val="00653896"/>
    <w:rsid w:val="00654BED"/>
    <w:rsid w:val="006607BE"/>
    <w:rsid w:val="0066610C"/>
    <w:rsid w:val="0066740C"/>
    <w:rsid w:val="00667AEE"/>
    <w:rsid w:val="0067036E"/>
    <w:rsid w:val="0067099A"/>
    <w:rsid w:val="006710EB"/>
    <w:rsid w:val="00671A12"/>
    <w:rsid w:val="00677386"/>
    <w:rsid w:val="006826EA"/>
    <w:rsid w:val="00690336"/>
    <w:rsid w:val="006933F6"/>
    <w:rsid w:val="006A5F1F"/>
    <w:rsid w:val="006A7380"/>
    <w:rsid w:val="006B0EFE"/>
    <w:rsid w:val="006C255B"/>
    <w:rsid w:val="006C33BB"/>
    <w:rsid w:val="006C4771"/>
    <w:rsid w:val="006C5B3E"/>
    <w:rsid w:val="006C71B1"/>
    <w:rsid w:val="006D1918"/>
    <w:rsid w:val="006D3327"/>
    <w:rsid w:val="006D6590"/>
    <w:rsid w:val="006D69A0"/>
    <w:rsid w:val="006D7389"/>
    <w:rsid w:val="006E0679"/>
    <w:rsid w:val="006E43B9"/>
    <w:rsid w:val="006E5FF7"/>
    <w:rsid w:val="006F0296"/>
    <w:rsid w:val="006F0E81"/>
    <w:rsid w:val="006F2ABF"/>
    <w:rsid w:val="006F396B"/>
    <w:rsid w:val="006F3B31"/>
    <w:rsid w:val="006F4EE6"/>
    <w:rsid w:val="00707745"/>
    <w:rsid w:val="00707BEA"/>
    <w:rsid w:val="00710BBB"/>
    <w:rsid w:val="007120EC"/>
    <w:rsid w:val="00712C29"/>
    <w:rsid w:val="00715ABB"/>
    <w:rsid w:val="00716785"/>
    <w:rsid w:val="00720ADD"/>
    <w:rsid w:val="00722703"/>
    <w:rsid w:val="0072750A"/>
    <w:rsid w:val="00731A45"/>
    <w:rsid w:val="0073258C"/>
    <w:rsid w:val="00733EF8"/>
    <w:rsid w:val="00734CEE"/>
    <w:rsid w:val="00735033"/>
    <w:rsid w:val="00740324"/>
    <w:rsid w:val="007407B3"/>
    <w:rsid w:val="00741CE5"/>
    <w:rsid w:val="00744D29"/>
    <w:rsid w:val="00744D6E"/>
    <w:rsid w:val="007468E8"/>
    <w:rsid w:val="0075496F"/>
    <w:rsid w:val="0075516E"/>
    <w:rsid w:val="00757B49"/>
    <w:rsid w:val="007620BE"/>
    <w:rsid w:val="00762DCD"/>
    <w:rsid w:val="00764C9E"/>
    <w:rsid w:val="0076501B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146"/>
    <w:rsid w:val="00790814"/>
    <w:rsid w:val="007A0799"/>
    <w:rsid w:val="007A1224"/>
    <w:rsid w:val="007A1B7B"/>
    <w:rsid w:val="007A70CA"/>
    <w:rsid w:val="007A7FEE"/>
    <w:rsid w:val="007C0211"/>
    <w:rsid w:val="007C23F9"/>
    <w:rsid w:val="007C3A2E"/>
    <w:rsid w:val="007D0C74"/>
    <w:rsid w:val="007D22B4"/>
    <w:rsid w:val="007D282A"/>
    <w:rsid w:val="007D33B3"/>
    <w:rsid w:val="007D6A95"/>
    <w:rsid w:val="007E0AD6"/>
    <w:rsid w:val="007E30A0"/>
    <w:rsid w:val="007E5DBA"/>
    <w:rsid w:val="007E75A2"/>
    <w:rsid w:val="007E7A37"/>
    <w:rsid w:val="007F0336"/>
    <w:rsid w:val="007F327E"/>
    <w:rsid w:val="00800C2E"/>
    <w:rsid w:val="00802226"/>
    <w:rsid w:val="00802AD7"/>
    <w:rsid w:val="00803215"/>
    <w:rsid w:val="008066EF"/>
    <w:rsid w:val="0080709D"/>
    <w:rsid w:val="00807247"/>
    <w:rsid w:val="0080766F"/>
    <w:rsid w:val="008076C4"/>
    <w:rsid w:val="00810173"/>
    <w:rsid w:val="00810A0C"/>
    <w:rsid w:val="00816314"/>
    <w:rsid w:val="00816999"/>
    <w:rsid w:val="00816E8E"/>
    <w:rsid w:val="00817063"/>
    <w:rsid w:val="008174D3"/>
    <w:rsid w:val="00817BA3"/>
    <w:rsid w:val="008218D2"/>
    <w:rsid w:val="00821A9E"/>
    <w:rsid w:val="008345AF"/>
    <w:rsid w:val="00842D24"/>
    <w:rsid w:val="00842F06"/>
    <w:rsid w:val="008446F6"/>
    <w:rsid w:val="00845ED9"/>
    <w:rsid w:val="0084692C"/>
    <w:rsid w:val="00847173"/>
    <w:rsid w:val="00847255"/>
    <w:rsid w:val="008527C9"/>
    <w:rsid w:val="00857621"/>
    <w:rsid w:val="00861BCD"/>
    <w:rsid w:val="00862EFB"/>
    <w:rsid w:val="0087397E"/>
    <w:rsid w:val="0087650B"/>
    <w:rsid w:val="00877AD6"/>
    <w:rsid w:val="00881F83"/>
    <w:rsid w:val="00882225"/>
    <w:rsid w:val="0088268E"/>
    <w:rsid w:val="00891331"/>
    <w:rsid w:val="0089357A"/>
    <w:rsid w:val="008A1610"/>
    <w:rsid w:val="008A1CD9"/>
    <w:rsid w:val="008A3C71"/>
    <w:rsid w:val="008A51BB"/>
    <w:rsid w:val="008A66FB"/>
    <w:rsid w:val="008B5373"/>
    <w:rsid w:val="008B5BE4"/>
    <w:rsid w:val="008C4102"/>
    <w:rsid w:val="008C7DC0"/>
    <w:rsid w:val="008D25C2"/>
    <w:rsid w:val="008D3AD1"/>
    <w:rsid w:val="008D4CFC"/>
    <w:rsid w:val="008E426A"/>
    <w:rsid w:val="008E57A2"/>
    <w:rsid w:val="008F03D7"/>
    <w:rsid w:val="008F3B26"/>
    <w:rsid w:val="008F43CC"/>
    <w:rsid w:val="008F4638"/>
    <w:rsid w:val="00902874"/>
    <w:rsid w:val="00903B29"/>
    <w:rsid w:val="00903DB1"/>
    <w:rsid w:val="00904245"/>
    <w:rsid w:val="00906753"/>
    <w:rsid w:val="00912642"/>
    <w:rsid w:val="00914071"/>
    <w:rsid w:val="00914885"/>
    <w:rsid w:val="0091499E"/>
    <w:rsid w:val="00914A73"/>
    <w:rsid w:val="00915826"/>
    <w:rsid w:val="00917B65"/>
    <w:rsid w:val="009201CD"/>
    <w:rsid w:val="00924D4C"/>
    <w:rsid w:val="00926383"/>
    <w:rsid w:val="00932D76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63AD4"/>
    <w:rsid w:val="00970379"/>
    <w:rsid w:val="00972B4E"/>
    <w:rsid w:val="00972BE4"/>
    <w:rsid w:val="0097629C"/>
    <w:rsid w:val="009767B5"/>
    <w:rsid w:val="00976BD5"/>
    <w:rsid w:val="00980137"/>
    <w:rsid w:val="00982F14"/>
    <w:rsid w:val="00982F93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1C5C"/>
    <w:rsid w:val="009D252C"/>
    <w:rsid w:val="009D43EC"/>
    <w:rsid w:val="009E4305"/>
    <w:rsid w:val="009E5A58"/>
    <w:rsid w:val="009F06AF"/>
    <w:rsid w:val="009F2DA7"/>
    <w:rsid w:val="009F36C2"/>
    <w:rsid w:val="009F4C73"/>
    <w:rsid w:val="009F6E1A"/>
    <w:rsid w:val="00A00907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16471"/>
    <w:rsid w:val="00A25019"/>
    <w:rsid w:val="00A25074"/>
    <w:rsid w:val="00A264EE"/>
    <w:rsid w:val="00A30C86"/>
    <w:rsid w:val="00A30D82"/>
    <w:rsid w:val="00A32AB8"/>
    <w:rsid w:val="00A35260"/>
    <w:rsid w:val="00A4044E"/>
    <w:rsid w:val="00A44F64"/>
    <w:rsid w:val="00A47C4C"/>
    <w:rsid w:val="00A50957"/>
    <w:rsid w:val="00A546D0"/>
    <w:rsid w:val="00A579E2"/>
    <w:rsid w:val="00A60B35"/>
    <w:rsid w:val="00A61B8E"/>
    <w:rsid w:val="00A61F56"/>
    <w:rsid w:val="00A67310"/>
    <w:rsid w:val="00A71918"/>
    <w:rsid w:val="00A72503"/>
    <w:rsid w:val="00A72669"/>
    <w:rsid w:val="00A75509"/>
    <w:rsid w:val="00A77892"/>
    <w:rsid w:val="00A77F65"/>
    <w:rsid w:val="00A8155B"/>
    <w:rsid w:val="00A818E5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4768"/>
    <w:rsid w:val="00AC58A3"/>
    <w:rsid w:val="00AC6FC6"/>
    <w:rsid w:val="00AC7120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1234D"/>
    <w:rsid w:val="00B13834"/>
    <w:rsid w:val="00B13B93"/>
    <w:rsid w:val="00B14E6E"/>
    <w:rsid w:val="00B174B7"/>
    <w:rsid w:val="00B215E9"/>
    <w:rsid w:val="00B22852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62BF"/>
    <w:rsid w:val="00B77357"/>
    <w:rsid w:val="00B84CA6"/>
    <w:rsid w:val="00B8605F"/>
    <w:rsid w:val="00B86C9E"/>
    <w:rsid w:val="00B92310"/>
    <w:rsid w:val="00B93416"/>
    <w:rsid w:val="00B957CC"/>
    <w:rsid w:val="00B96EF3"/>
    <w:rsid w:val="00BA0A16"/>
    <w:rsid w:val="00BA1053"/>
    <w:rsid w:val="00BA2570"/>
    <w:rsid w:val="00BA277A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1A4A"/>
    <w:rsid w:val="00BC23EC"/>
    <w:rsid w:val="00BC385F"/>
    <w:rsid w:val="00BC4BD2"/>
    <w:rsid w:val="00BC55E6"/>
    <w:rsid w:val="00BC5917"/>
    <w:rsid w:val="00BC6B41"/>
    <w:rsid w:val="00BC70EB"/>
    <w:rsid w:val="00BD3425"/>
    <w:rsid w:val="00BD51E8"/>
    <w:rsid w:val="00BD57AA"/>
    <w:rsid w:val="00BD5CD9"/>
    <w:rsid w:val="00BD70B8"/>
    <w:rsid w:val="00BE0915"/>
    <w:rsid w:val="00BE2534"/>
    <w:rsid w:val="00BE3BFA"/>
    <w:rsid w:val="00BE42B5"/>
    <w:rsid w:val="00BE7EDF"/>
    <w:rsid w:val="00BF2960"/>
    <w:rsid w:val="00BF6324"/>
    <w:rsid w:val="00C01365"/>
    <w:rsid w:val="00C02C94"/>
    <w:rsid w:val="00C02CE4"/>
    <w:rsid w:val="00C03FC7"/>
    <w:rsid w:val="00C0459F"/>
    <w:rsid w:val="00C10B66"/>
    <w:rsid w:val="00C1329F"/>
    <w:rsid w:val="00C14044"/>
    <w:rsid w:val="00C17690"/>
    <w:rsid w:val="00C2211D"/>
    <w:rsid w:val="00C258E6"/>
    <w:rsid w:val="00C26F16"/>
    <w:rsid w:val="00C300DB"/>
    <w:rsid w:val="00C3290E"/>
    <w:rsid w:val="00C34A84"/>
    <w:rsid w:val="00C35A6B"/>
    <w:rsid w:val="00C365DF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4A27"/>
    <w:rsid w:val="00C66E50"/>
    <w:rsid w:val="00C72566"/>
    <w:rsid w:val="00C73156"/>
    <w:rsid w:val="00C74AA9"/>
    <w:rsid w:val="00C74ACB"/>
    <w:rsid w:val="00C74FD8"/>
    <w:rsid w:val="00C76463"/>
    <w:rsid w:val="00C80122"/>
    <w:rsid w:val="00C80B39"/>
    <w:rsid w:val="00C82F77"/>
    <w:rsid w:val="00C867E5"/>
    <w:rsid w:val="00C871C9"/>
    <w:rsid w:val="00C94B0C"/>
    <w:rsid w:val="00C970F6"/>
    <w:rsid w:val="00C97307"/>
    <w:rsid w:val="00CA41C2"/>
    <w:rsid w:val="00CA7DB3"/>
    <w:rsid w:val="00CB2A27"/>
    <w:rsid w:val="00CB2D95"/>
    <w:rsid w:val="00CB3D86"/>
    <w:rsid w:val="00CB5021"/>
    <w:rsid w:val="00CB5050"/>
    <w:rsid w:val="00CC1749"/>
    <w:rsid w:val="00CC2C2C"/>
    <w:rsid w:val="00CC61EF"/>
    <w:rsid w:val="00CC63FB"/>
    <w:rsid w:val="00CC757C"/>
    <w:rsid w:val="00CC79CE"/>
    <w:rsid w:val="00CD0456"/>
    <w:rsid w:val="00CD431B"/>
    <w:rsid w:val="00CD6F08"/>
    <w:rsid w:val="00CD758F"/>
    <w:rsid w:val="00CD79A8"/>
    <w:rsid w:val="00CE0DD3"/>
    <w:rsid w:val="00CE603E"/>
    <w:rsid w:val="00CF51A6"/>
    <w:rsid w:val="00CF5313"/>
    <w:rsid w:val="00CF6062"/>
    <w:rsid w:val="00D0330E"/>
    <w:rsid w:val="00D037B6"/>
    <w:rsid w:val="00D040D7"/>
    <w:rsid w:val="00D041EE"/>
    <w:rsid w:val="00D041F8"/>
    <w:rsid w:val="00D04471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36DED"/>
    <w:rsid w:val="00D408E8"/>
    <w:rsid w:val="00D40ECF"/>
    <w:rsid w:val="00D4324F"/>
    <w:rsid w:val="00D51DDC"/>
    <w:rsid w:val="00D54A2B"/>
    <w:rsid w:val="00D57913"/>
    <w:rsid w:val="00D64B00"/>
    <w:rsid w:val="00D658FE"/>
    <w:rsid w:val="00D6766F"/>
    <w:rsid w:val="00D70525"/>
    <w:rsid w:val="00D70926"/>
    <w:rsid w:val="00D724F7"/>
    <w:rsid w:val="00D725CB"/>
    <w:rsid w:val="00D72779"/>
    <w:rsid w:val="00D75D92"/>
    <w:rsid w:val="00D76723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97837"/>
    <w:rsid w:val="00DA1B21"/>
    <w:rsid w:val="00DA4C27"/>
    <w:rsid w:val="00DA6963"/>
    <w:rsid w:val="00DA7EC6"/>
    <w:rsid w:val="00DB108C"/>
    <w:rsid w:val="00DB1764"/>
    <w:rsid w:val="00DB2B17"/>
    <w:rsid w:val="00DB5687"/>
    <w:rsid w:val="00DB57CC"/>
    <w:rsid w:val="00DC4326"/>
    <w:rsid w:val="00DC4F87"/>
    <w:rsid w:val="00DC6D43"/>
    <w:rsid w:val="00DD359F"/>
    <w:rsid w:val="00DD5AA8"/>
    <w:rsid w:val="00DD6B4C"/>
    <w:rsid w:val="00DD6D6C"/>
    <w:rsid w:val="00DE084C"/>
    <w:rsid w:val="00DE0BB1"/>
    <w:rsid w:val="00DE228D"/>
    <w:rsid w:val="00DE2688"/>
    <w:rsid w:val="00DE41CD"/>
    <w:rsid w:val="00DE4944"/>
    <w:rsid w:val="00DE5387"/>
    <w:rsid w:val="00DE772C"/>
    <w:rsid w:val="00DF307C"/>
    <w:rsid w:val="00DF4741"/>
    <w:rsid w:val="00DF4D69"/>
    <w:rsid w:val="00DF4D73"/>
    <w:rsid w:val="00DF5669"/>
    <w:rsid w:val="00DF65C7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158A9"/>
    <w:rsid w:val="00E21251"/>
    <w:rsid w:val="00E21BA0"/>
    <w:rsid w:val="00E21C0A"/>
    <w:rsid w:val="00E24CF5"/>
    <w:rsid w:val="00E250A8"/>
    <w:rsid w:val="00E25C7E"/>
    <w:rsid w:val="00E260C7"/>
    <w:rsid w:val="00E26440"/>
    <w:rsid w:val="00E430FD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3950"/>
    <w:rsid w:val="00E951D3"/>
    <w:rsid w:val="00EA0AE5"/>
    <w:rsid w:val="00EA19A4"/>
    <w:rsid w:val="00EA37D8"/>
    <w:rsid w:val="00EA3904"/>
    <w:rsid w:val="00EA3EA1"/>
    <w:rsid w:val="00EA4A9A"/>
    <w:rsid w:val="00EA5D94"/>
    <w:rsid w:val="00EA7ADA"/>
    <w:rsid w:val="00EB4AD1"/>
    <w:rsid w:val="00EB5DAB"/>
    <w:rsid w:val="00EB62B9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6854"/>
    <w:rsid w:val="00EE7A72"/>
    <w:rsid w:val="00EF048F"/>
    <w:rsid w:val="00EF0EB6"/>
    <w:rsid w:val="00EF301F"/>
    <w:rsid w:val="00EF3775"/>
    <w:rsid w:val="00EF3E09"/>
    <w:rsid w:val="00EF6BEC"/>
    <w:rsid w:val="00EF7722"/>
    <w:rsid w:val="00EF7E7C"/>
    <w:rsid w:val="00F024DC"/>
    <w:rsid w:val="00F03B81"/>
    <w:rsid w:val="00F047B3"/>
    <w:rsid w:val="00F04BF9"/>
    <w:rsid w:val="00F07FC7"/>
    <w:rsid w:val="00F15267"/>
    <w:rsid w:val="00F15884"/>
    <w:rsid w:val="00F16242"/>
    <w:rsid w:val="00F16A5F"/>
    <w:rsid w:val="00F17141"/>
    <w:rsid w:val="00F17BEC"/>
    <w:rsid w:val="00F228FC"/>
    <w:rsid w:val="00F22999"/>
    <w:rsid w:val="00F23518"/>
    <w:rsid w:val="00F23871"/>
    <w:rsid w:val="00F26A74"/>
    <w:rsid w:val="00F31AA7"/>
    <w:rsid w:val="00F32A4D"/>
    <w:rsid w:val="00F34C15"/>
    <w:rsid w:val="00F374FE"/>
    <w:rsid w:val="00F403E4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24D"/>
    <w:rsid w:val="00F66F74"/>
    <w:rsid w:val="00F678E2"/>
    <w:rsid w:val="00F67905"/>
    <w:rsid w:val="00F70F9C"/>
    <w:rsid w:val="00F722AC"/>
    <w:rsid w:val="00F72C6F"/>
    <w:rsid w:val="00F8654B"/>
    <w:rsid w:val="00F90F0F"/>
    <w:rsid w:val="00F91E8B"/>
    <w:rsid w:val="00F927DB"/>
    <w:rsid w:val="00F93EF2"/>
    <w:rsid w:val="00F97998"/>
    <w:rsid w:val="00FA0F95"/>
    <w:rsid w:val="00FA4C95"/>
    <w:rsid w:val="00FA7AD9"/>
    <w:rsid w:val="00FB0A51"/>
    <w:rsid w:val="00FB0E29"/>
    <w:rsid w:val="00FB1DDD"/>
    <w:rsid w:val="00FB2BE7"/>
    <w:rsid w:val="00FB53C2"/>
    <w:rsid w:val="00FB6470"/>
    <w:rsid w:val="00FC0FC0"/>
    <w:rsid w:val="00FC25F4"/>
    <w:rsid w:val="00FC27AA"/>
    <w:rsid w:val="00FC4DBB"/>
    <w:rsid w:val="00FC4F81"/>
    <w:rsid w:val="00FC6909"/>
    <w:rsid w:val="00FC6E4E"/>
    <w:rsid w:val="00FD2CDE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F8F9729"/>
  <w14:defaultImageDpi w14:val="330"/>
  <w15:docId w15:val="{CDD3A566-F75D-4F0D-B0A9-EE039FCEC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B2D95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845E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27.wmf"/><Relationship Id="rId21" Type="http://schemas.openxmlformats.org/officeDocument/2006/relationships/image" Target="media/image7.wmf"/><Relationship Id="rId63" Type="http://schemas.openxmlformats.org/officeDocument/2006/relationships/image" Target="media/image23.wmf"/><Relationship Id="rId159" Type="http://schemas.openxmlformats.org/officeDocument/2006/relationships/oleObject" Target="embeddings/oleObject89.bin"/><Relationship Id="rId324" Type="http://schemas.openxmlformats.org/officeDocument/2006/relationships/image" Target="media/image140.wmf"/><Relationship Id="rId170" Type="http://schemas.openxmlformats.org/officeDocument/2006/relationships/oleObject" Target="embeddings/oleObject96.bin"/><Relationship Id="rId226" Type="http://schemas.openxmlformats.org/officeDocument/2006/relationships/image" Target="media/image90.wmf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72.wmf"/><Relationship Id="rId237" Type="http://schemas.openxmlformats.org/officeDocument/2006/relationships/oleObject" Target="embeddings/oleObject133.bin"/><Relationship Id="rId279" Type="http://schemas.openxmlformats.org/officeDocument/2006/relationships/image" Target="media/image117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5.wmf"/><Relationship Id="rId290" Type="http://schemas.openxmlformats.org/officeDocument/2006/relationships/image" Target="media/image123.wmf"/><Relationship Id="rId304" Type="http://schemas.openxmlformats.org/officeDocument/2006/relationships/image" Target="media/image129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0.wmf"/><Relationship Id="rId192" Type="http://schemas.openxmlformats.org/officeDocument/2006/relationships/oleObject" Target="embeddings/oleObject109.bin"/><Relationship Id="rId206" Type="http://schemas.openxmlformats.org/officeDocument/2006/relationships/image" Target="media/image82.wmf"/><Relationship Id="rId248" Type="http://schemas.openxmlformats.org/officeDocument/2006/relationships/oleObject" Target="embeddings/oleObject138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35.wmf"/><Relationship Id="rId54" Type="http://schemas.openxmlformats.org/officeDocument/2006/relationships/image" Target="media/image20.wmf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9.bin"/><Relationship Id="rId326" Type="http://schemas.openxmlformats.org/officeDocument/2006/relationships/image" Target="media/image141.wmf"/><Relationship Id="rId65" Type="http://schemas.openxmlformats.org/officeDocument/2006/relationships/image" Target="media/image24.wmf"/><Relationship Id="rId130" Type="http://schemas.openxmlformats.org/officeDocument/2006/relationships/image" Target="media/image52.wmf"/><Relationship Id="rId172" Type="http://schemas.openxmlformats.org/officeDocument/2006/relationships/oleObject" Target="embeddings/oleObject97.bin"/><Relationship Id="rId228" Type="http://schemas.openxmlformats.org/officeDocument/2006/relationships/image" Target="media/image91.png"/><Relationship Id="rId281" Type="http://schemas.openxmlformats.org/officeDocument/2006/relationships/image" Target="media/image118.wmf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83" Type="http://schemas.openxmlformats.org/officeDocument/2006/relationships/oleObject" Target="embeddings/oleObject103.bin"/><Relationship Id="rId239" Type="http://schemas.openxmlformats.org/officeDocument/2006/relationships/oleObject" Target="embeddings/oleObject134.bin"/><Relationship Id="rId250" Type="http://schemas.openxmlformats.org/officeDocument/2006/relationships/oleObject" Target="embeddings/oleObject139.bin"/><Relationship Id="rId292" Type="http://schemas.openxmlformats.org/officeDocument/2006/relationships/image" Target="media/image124.wmf"/><Relationship Id="rId306" Type="http://schemas.openxmlformats.org/officeDocument/2006/relationships/image" Target="media/image130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7.bin"/><Relationship Id="rId240" Type="http://schemas.openxmlformats.org/officeDocument/2006/relationships/image" Target="media/image97.png"/><Relationship Id="rId261" Type="http://schemas.openxmlformats.org/officeDocument/2006/relationships/oleObject" Target="embeddings/oleObject145.bin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5.bin"/><Relationship Id="rId317" Type="http://schemas.openxmlformats.org/officeDocument/2006/relationships/image" Target="media/image136.wmf"/><Relationship Id="rId338" Type="http://schemas.openxmlformats.org/officeDocument/2006/relationships/image" Target="media/image147.wmf"/><Relationship Id="rId8" Type="http://schemas.openxmlformats.org/officeDocument/2006/relationships/image" Target="media/image1.png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22.bin"/><Relationship Id="rId230" Type="http://schemas.openxmlformats.org/officeDocument/2006/relationships/image" Target="media/image92.wmf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8.bin"/><Relationship Id="rId328" Type="http://schemas.openxmlformats.org/officeDocument/2006/relationships/image" Target="media/image142.wmf"/><Relationship Id="rId88" Type="http://schemas.openxmlformats.org/officeDocument/2006/relationships/image" Target="media/image34.wmf"/><Relationship Id="rId111" Type="http://schemas.openxmlformats.org/officeDocument/2006/relationships/image" Target="media/image44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8.bin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220" Type="http://schemas.openxmlformats.org/officeDocument/2006/relationships/image" Target="media/image89.wmf"/><Relationship Id="rId241" Type="http://schemas.openxmlformats.org/officeDocument/2006/relationships/image" Target="media/image9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8.wmf"/><Relationship Id="rId283" Type="http://schemas.openxmlformats.org/officeDocument/2006/relationships/image" Target="media/image119.wmf"/><Relationship Id="rId318" Type="http://schemas.openxmlformats.org/officeDocument/2006/relationships/oleObject" Target="embeddings/oleObject173.bin"/><Relationship Id="rId339" Type="http://schemas.openxmlformats.org/officeDocument/2006/relationships/oleObject" Target="embeddings/oleObject183.bin"/><Relationship Id="rId78" Type="http://schemas.openxmlformats.org/officeDocument/2006/relationships/oleObject" Target="embeddings/oleObject41.bin"/><Relationship Id="rId99" Type="http://schemas.openxmlformats.org/officeDocument/2006/relationships/image" Target="media/image38.wmf"/><Relationship Id="rId101" Type="http://schemas.openxmlformats.org/officeDocument/2006/relationships/image" Target="media/image39.png"/><Relationship Id="rId122" Type="http://schemas.openxmlformats.org/officeDocument/2006/relationships/image" Target="media/image49.wmf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5.bin"/><Relationship Id="rId9" Type="http://schemas.openxmlformats.org/officeDocument/2006/relationships/image" Target="media/image2.emf"/><Relationship Id="rId210" Type="http://schemas.openxmlformats.org/officeDocument/2006/relationships/oleObject" Target="embeddings/oleObject11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3.wmf"/><Relationship Id="rId273" Type="http://schemas.openxmlformats.org/officeDocument/2006/relationships/image" Target="media/image114.wmf"/><Relationship Id="rId294" Type="http://schemas.openxmlformats.org/officeDocument/2006/relationships/image" Target="media/image125.wmf"/><Relationship Id="rId308" Type="http://schemas.openxmlformats.org/officeDocument/2006/relationships/image" Target="media/image131.png"/><Relationship Id="rId329" Type="http://schemas.openxmlformats.org/officeDocument/2006/relationships/oleObject" Target="embeddings/oleObject178.bin"/><Relationship Id="rId47" Type="http://schemas.openxmlformats.org/officeDocument/2006/relationships/image" Target="media/image17.png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6.bin"/><Relationship Id="rId175" Type="http://schemas.openxmlformats.org/officeDocument/2006/relationships/image" Target="media/image69.wmf"/><Relationship Id="rId340" Type="http://schemas.openxmlformats.org/officeDocument/2006/relationships/image" Target="media/image148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6.bin"/><Relationship Id="rId319" Type="http://schemas.openxmlformats.org/officeDocument/2006/relationships/image" Target="media/image137.png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57.wmf"/><Relationship Id="rId330" Type="http://schemas.openxmlformats.org/officeDocument/2006/relationships/image" Target="media/image143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6.bin"/><Relationship Id="rId211" Type="http://schemas.openxmlformats.org/officeDocument/2006/relationships/image" Target="media/image84.wmf"/><Relationship Id="rId232" Type="http://schemas.openxmlformats.org/officeDocument/2006/relationships/image" Target="media/image93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38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77.wmf"/><Relationship Id="rId341" Type="http://schemas.openxmlformats.org/officeDocument/2006/relationships/oleObject" Target="embeddings/oleObject184.bin"/><Relationship Id="rId201" Type="http://schemas.openxmlformats.org/officeDocument/2006/relationships/image" Target="media/image79.wmf"/><Relationship Id="rId222" Type="http://schemas.openxmlformats.org/officeDocument/2006/relationships/oleObject" Target="embeddings/oleObject124.bin"/><Relationship Id="rId243" Type="http://schemas.openxmlformats.org/officeDocument/2006/relationships/image" Target="media/image99.wmf"/><Relationship Id="rId264" Type="http://schemas.openxmlformats.org/officeDocument/2006/relationships/image" Target="media/image109.png"/><Relationship Id="rId285" Type="http://schemas.openxmlformats.org/officeDocument/2006/relationships/image" Target="media/image120.png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image" Target="media/image45.wmf"/><Relationship Id="rId275" Type="http://schemas.openxmlformats.org/officeDocument/2006/relationships/image" Target="media/image115.wmf"/><Relationship Id="rId296" Type="http://schemas.openxmlformats.org/officeDocument/2006/relationships/image" Target="media/image126.wmf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74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image" Target="media/image110.wmf"/><Relationship Id="rId286" Type="http://schemas.openxmlformats.org/officeDocument/2006/relationships/image" Target="media/image121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8.bin"/><Relationship Id="rId146" Type="http://schemas.openxmlformats.org/officeDocument/2006/relationships/image" Target="media/image58.wmf"/><Relationship Id="rId167" Type="http://schemas.openxmlformats.org/officeDocument/2006/relationships/image" Target="media/image65.wmf"/><Relationship Id="rId188" Type="http://schemas.openxmlformats.org/officeDocument/2006/relationships/package" Target="embeddings/Microsoft_Excel_Worksheet1.xlsx"/><Relationship Id="rId311" Type="http://schemas.openxmlformats.org/officeDocument/2006/relationships/image" Target="media/image133.wmf"/><Relationship Id="rId332" Type="http://schemas.openxmlformats.org/officeDocument/2006/relationships/image" Target="media/image144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85.png"/><Relationship Id="rId234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9.wmf"/><Relationship Id="rId343" Type="http://schemas.openxmlformats.org/officeDocument/2006/relationships/glossaryDocument" Target="glossary/document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1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0.wmf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0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5.wmf"/><Relationship Id="rId189" Type="http://schemas.openxmlformats.org/officeDocument/2006/relationships/image" Target="media/image73.wmf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5.wmf"/><Relationship Id="rId277" Type="http://schemas.openxmlformats.org/officeDocument/2006/relationships/image" Target="media/image116.wmf"/><Relationship Id="rId298" Type="http://schemas.openxmlformats.org/officeDocument/2006/relationships/oleObject" Target="embeddings/oleObject163.bin"/><Relationship Id="rId116" Type="http://schemas.openxmlformats.org/officeDocument/2006/relationships/image" Target="media/image46.wmf"/><Relationship Id="rId137" Type="http://schemas.openxmlformats.org/officeDocument/2006/relationships/image" Target="media/image54.wmf"/><Relationship Id="rId158" Type="http://schemas.openxmlformats.org/officeDocument/2006/relationships/image" Target="media/image62.wmf"/><Relationship Id="rId302" Type="http://schemas.openxmlformats.org/officeDocument/2006/relationships/image" Target="media/image128.wmf"/><Relationship Id="rId323" Type="http://schemas.openxmlformats.org/officeDocument/2006/relationships/oleObject" Target="embeddings/oleObject175.bin"/><Relationship Id="rId34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1.wmf"/><Relationship Id="rId288" Type="http://schemas.openxmlformats.org/officeDocument/2006/relationships/image" Target="media/image122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9.bin"/><Relationship Id="rId313" Type="http://schemas.openxmlformats.org/officeDocument/2006/relationships/image" Target="media/image134.wmf"/><Relationship Id="rId10" Type="http://schemas.openxmlformats.org/officeDocument/2006/relationships/package" Target="embeddings/Microsoft_Excel_Worksheet.xlsx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8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59.wmf"/><Relationship Id="rId169" Type="http://schemas.openxmlformats.org/officeDocument/2006/relationships/image" Target="media/image66.wmf"/><Relationship Id="rId334" Type="http://schemas.openxmlformats.org/officeDocument/2006/relationships/image" Target="media/image145.wmf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3.bin"/><Relationship Id="rId303" Type="http://schemas.openxmlformats.org/officeDocument/2006/relationships/oleObject" Target="embeddings/oleObject16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6.bin"/><Relationship Id="rId191" Type="http://schemas.openxmlformats.org/officeDocument/2006/relationships/image" Target="media/image74.wmf"/><Relationship Id="rId205" Type="http://schemas.openxmlformats.org/officeDocument/2006/relationships/image" Target="media/image81.png"/><Relationship Id="rId247" Type="http://schemas.openxmlformats.org/officeDocument/2006/relationships/image" Target="media/image101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71.bin"/><Relationship Id="rId95" Type="http://schemas.openxmlformats.org/officeDocument/2006/relationships/image" Target="media/image36.wmf"/><Relationship Id="rId160" Type="http://schemas.openxmlformats.org/officeDocument/2006/relationships/image" Target="media/image63.wmf"/><Relationship Id="rId216" Type="http://schemas.openxmlformats.org/officeDocument/2006/relationships/image" Target="media/image87.wmf"/><Relationship Id="rId258" Type="http://schemas.openxmlformats.org/officeDocument/2006/relationships/image" Target="media/image10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76.bin"/><Relationship Id="rId171" Type="http://schemas.openxmlformats.org/officeDocument/2006/relationships/image" Target="media/image67.wmf"/><Relationship Id="rId227" Type="http://schemas.openxmlformats.org/officeDocument/2006/relationships/oleObject" Target="embeddings/oleObject128.bin"/><Relationship Id="rId269" Type="http://schemas.openxmlformats.org/officeDocument/2006/relationships/image" Target="media/image112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4.bin"/><Relationship Id="rId336" Type="http://schemas.openxmlformats.org/officeDocument/2006/relationships/image" Target="media/image146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3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image" Target="media/image107.wmf"/><Relationship Id="rId316" Type="http://schemas.openxmlformats.org/officeDocument/2006/relationships/oleObject" Target="embeddings/oleObject172.bin"/><Relationship Id="rId55" Type="http://schemas.openxmlformats.org/officeDocument/2006/relationships/oleObject" Target="embeddings/oleObject27.bin"/><Relationship Id="rId97" Type="http://schemas.openxmlformats.org/officeDocument/2006/relationships/image" Target="media/image37.wmf"/><Relationship Id="rId120" Type="http://schemas.openxmlformats.org/officeDocument/2006/relationships/image" Target="media/image48.wmf"/><Relationship Id="rId162" Type="http://schemas.openxmlformats.org/officeDocument/2006/relationships/image" Target="media/image64.wmf"/><Relationship Id="rId218" Type="http://schemas.openxmlformats.org/officeDocument/2006/relationships/image" Target="media/image88.wmf"/><Relationship Id="rId271" Type="http://schemas.openxmlformats.org/officeDocument/2006/relationships/image" Target="media/image113.wmf"/><Relationship Id="rId24" Type="http://schemas.openxmlformats.org/officeDocument/2006/relationships/image" Target="media/image8.wmf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77.bin"/><Relationship Id="rId173" Type="http://schemas.openxmlformats.org/officeDocument/2006/relationships/image" Target="media/image68.wmf"/><Relationship Id="rId229" Type="http://schemas.openxmlformats.org/officeDocument/2006/relationships/oleObject" Target="embeddings/oleObject12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B653599094F41F187B2BDAD9AD6F8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D155A-0382-48A2-83BD-CF9ECF2488DD}"/>
      </w:docPartPr>
      <w:docPartBody>
        <w:p w:rsidR="00A41D18" w:rsidRDefault="009D7378">
          <w:pPr>
            <w:pStyle w:val="3B653599094F41F187B2BDAD9AD6F8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F1F17CB1B4B4FD9873C011ACB9B88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A16619-77EB-4555-B845-F7F1FFDA8029}"/>
      </w:docPartPr>
      <w:docPartBody>
        <w:p w:rsidR="00A41D18" w:rsidRDefault="009D7378">
          <w:pPr>
            <w:pStyle w:val="9F1F17CB1B4B4FD9873C011ACB9B8832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82412860AE740129BE113D33584F4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9A57F9-AD8B-4F4E-94F9-17020DF25E03}"/>
      </w:docPartPr>
      <w:docPartBody>
        <w:p w:rsidR="00A41D18" w:rsidRDefault="009D7378">
          <w:pPr>
            <w:pStyle w:val="A82412860AE740129BE113D33584F48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95EB6FA3AFA48CE9F505148D9FF9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783D84-86B7-467F-BF9D-8EAEE187B756}"/>
      </w:docPartPr>
      <w:docPartBody>
        <w:p w:rsidR="00A41D18" w:rsidRDefault="009D7378">
          <w:pPr>
            <w:pStyle w:val="C95EB6FA3AFA48CE9F505148D9FF978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C2C53DF1B0F43F68055B3DB454804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033E2F-DA39-4291-ADA3-6951FFA26ABE}"/>
      </w:docPartPr>
      <w:docPartBody>
        <w:p w:rsidR="00A41D18" w:rsidRDefault="009D7378">
          <w:pPr>
            <w:pStyle w:val="EC2C53DF1B0F43F68055B3DB454804C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336A62ADB83F4BB0AB63F94979E58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4FD05C-1121-4217-B184-5DE3A35634BF}"/>
      </w:docPartPr>
      <w:docPartBody>
        <w:p w:rsidR="00A41D18" w:rsidRDefault="009D7378">
          <w:pPr>
            <w:pStyle w:val="336A62ADB83F4BB0AB63F94979E589C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522DB9E166D4EA8B10506B562C157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10A8C9-4094-468D-8675-A3DCE4EAC3ED}"/>
      </w:docPartPr>
      <w:docPartBody>
        <w:p w:rsidR="00A41D18" w:rsidRDefault="009D7378">
          <w:pPr>
            <w:pStyle w:val="7522DB9E166D4EA8B10506B562C15710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3CDDAF0D88C24489BB7D210F8A65AB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77790-59DA-470E-A1A1-FB10E8638A35}"/>
      </w:docPartPr>
      <w:docPartBody>
        <w:p w:rsidR="00A41D18" w:rsidRDefault="009D7378">
          <w:pPr>
            <w:pStyle w:val="3CDDAF0D88C24489BB7D210F8A65AB6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B480A03233C4B4FB17500C1AA9AA3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765182-203C-432C-83FF-B8A931D002D4}"/>
      </w:docPartPr>
      <w:docPartBody>
        <w:p w:rsidR="00A41D18" w:rsidRDefault="009D7378">
          <w:pPr>
            <w:pStyle w:val="5B480A03233C4B4FB17500C1AA9AA3C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9BB366C89514D0090685BBBD59C7A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3824F0-E82B-4D9C-9661-E6F6ABFFCB68}"/>
      </w:docPartPr>
      <w:docPartBody>
        <w:p w:rsidR="00A41D18" w:rsidRDefault="009D7378">
          <w:pPr>
            <w:pStyle w:val="19BB366C89514D0090685BBBD59C7A1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8B79261D44AA46638EAEB6F508EC5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019451-2D19-4FE7-841A-3B9F93CE13DA}"/>
      </w:docPartPr>
      <w:docPartBody>
        <w:p w:rsidR="00A41D18" w:rsidRDefault="00102FD4" w:rsidP="00102FD4">
          <w:pPr>
            <w:pStyle w:val="8B79261D44AA46638EAEB6F508EC592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E56B7B4855E4485B501774326946D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B441BD-1C8B-4BAF-B370-6DF7A1ED034F}"/>
      </w:docPartPr>
      <w:docPartBody>
        <w:p w:rsidR="00A41D18" w:rsidRDefault="00102FD4" w:rsidP="00102FD4">
          <w:pPr>
            <w:pStyle w:val="1E56B7B4855E4485B501774326946D6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1CBBD9B77EA45CBA8C46C90184DB1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4E06AF-7133-4B1A-930F-4458BF3C8832}"/>
      </w:docPartPr>
      <w:docPartBody>
        <w:p w:rsidR="00A41D18" w:rsidRDefault="00102FD4" w:rsidP="00102FD4">
          <w:pPr>
            <w:pStyle w:val="D1CBBD9B77EA45CBA8C46C90184DB1D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6BFB54C8EDC4DCF8F3E8C7E6C7158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A1A3E-98DA-45BA-A410-6AA682EAF92B}"/>
      </w:docPartPr>
      <w:docPartBody>
        <w:p w:rsidR="00A41D18" w:rsidRDefault="00102FD4" w:rsidP="00102FD4">
          <w:pPr>
            <w:pStyle w:val="B6BFB54C8EDC4DCF8F3E8C7E6C7158A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6A0B25FC9EF474D839E17BE866D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C5E4F-4CED-4364-9A4D-725C0B14CE37}"/>
      </w:docPartPr>
      <w:docPartBody>
        <w:p w:rsidR="00A41D18" w:rsidRDefault="00102FD4" w:rsidP="00102FD4">
          <w:pPr>
            <w:pStyle w:val="E6A0B25FC9EF474D839E17BE866D100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561AC95BC2C244AD927F19930ADE6B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56C5E8-4372-4DA4-A5C1-CEB086367BA7}"/>
      </w:docPartPr>
      <w:docPartBody>
        <w:p w:rsidR="00A41D18" w:rsidRDefault="00102FD4" w:rsidP="00102FD4">
          <w:pPr>
            <w:pStyle w:val="561AC95BC2C244AD927F19930ADE6B3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85FB120156449D9828A0862241B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6391F7-2775-45AD-8B06-63B690F9B451}"/>
      </w:docPartPr>
      <w:docPartBody>
        <w:p w:rsidR="00A41D18" w:rsidRDefault="00102FD4" w:rsidP="00102FD4">
          <w:pPr>
            <w:pStyle w:val="4085FB120156449D9828A0862241B318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4610234DC24E4DACB4F4AD11B110D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3C7017-2DE3-4BC1-B567-FBB77509B620}"/>
      </w:docPartPr>
      <w:docPartBody>
        <w:p w:rsidR="00A41D18" w:rsidRDefault="00102FD4" w:rsidP="00102FD4">
          <w:pPr>
            <w:pStyle w:val="4610234DC24E4DACB4F4AD11B110DFB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5335716A419460DAA34FAE2BE99CD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382C40-38DF-4E84-A90C-C2D2C95A9A81}"/>
      </w:docPartPr>
      <w:docPartBody>
        <w:p w:rsidR="00A41D18" w:rsidRDefault="00102FD4" w:rsidP="00102FD4">
          <w:pPr>
            <w:pStyle w:val="A5335716A419460DAA34FAE2BE99CD2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089F7E8C66C4CB2808B9C6153C3DE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755ED7-9542-4B9C-ADD7-178209BBA94B}"/>
      </w:docPartPr>
      <w:docPartBody>
        <w:p w:rsidR="00A41D18" w:rsidRDefault="00102FD4" w:rsidP="00102FD4">
          <w:pPr>
            <w:pStyle w:val="D089F7E8C66C4CB2808B9C6153C3DEF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2FD4"/>
    <w:rsid w:val="00102FD4"/>
    <w:rsid w:val="006618FD"/>
    <w:rsid w:val="00773178"/>
    <w:rsid w:val="007B4B57"/>
    <w:rsid w:val="00845E00"/>
    <w:rsid w:val="008826C7"/>
    <w:rsid w:val="009D7378"/>
    <w:rsid w:val="00A41D18"/>
    <w:rsid w:val="00A671EF"/>
    <w:rsid w:val="00A71626"/>
    <w:rsid w:val="00B250A3"/>
    <w:rsid w:val="00CA2020"/>
    <w:rsid w:val="00DE6DAD"/>
    <w:rsid w:val="00F14146"/>
    <w:rsid w:val="00F223EA"/>
    <w:rsid w:val="00FC0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sid w:val="00102FD4"/>
    <w:rPr>
      <w:color w:val="808080"/>
    </w:rPr>
  </w:style>
  <w:style w:type="paragraph" w:customStyle="1" w:styleId="3B653599094F41F187B2BDAD9AD6F8D0">
    <w:name w:val="3B653599094F41F187B2BDAD9AD6F8D0"/>
  </w:style>
  <w:style w:type="paragraph" w:customStyle="1" w:styleId="9F1F17CB1B4B4FD9873C011ACB9B8832">
    <w:name w:val="9F1F17CB1B4B4FD9873C011ACB9B8832"/>
  </w:style>
  <w:style w:type="paragraph" w:customStyle="1" w:styleId="A82412860AE740129BE113D33584F484">
    <w:name w:val="A82412860AE740129BE113D33584F484"/>
  </w:style>
  <w:style w:type="paragraph" w:customStyle="1" w:styleId="C95EB6FA3AFA48CE9F505148D9FF9780">
    <w:name w:val="C95EB6FA3AFA48CE9F505148D9FF9780"/>
  </w:style>
  <w:style w:type="paragraph" w:customStyle="1" w:styleId="EC2C53DF1B0F43F68055B3DB454804C8">
    <w:name w:val="EC2C53DF1B0F43F68055B3DB454804C8"/>
  </w:style>
  <w:style w:type="paragraph" w:customStyle="1" w:styleId="336A62ADB83F4BB0AB63F94979E589C9">
    <w:name w:val="336A62ADB83F4BB0AB63F94979E589C9"/>
  </w:style>
  <w:style w:type="paragraph" w:customStyle="1" w:styleId="7522DB9E166D4EA8B10506B562C15710">
    <w:name w:val="7522DB9E166D4EA8B10506B562C15710"/>
  </w:style>
  <w:style w:type="paragraph" w:customStyle="1" w:styleId="3CDDAF0D88C24489BB7D210F8A65AB68">
    <w:name w:val="3CDDAF0D88C24489BB7D210F8A65AB68"/>
  </w:style>
  <w:style w:type="paragraph" w:customStyle="1" w:styleId="5B480A03233C4B4FB17500C1AA9AA3C8">
    <w:name w:val="5B480A03233C4B4FB17500C1AA9AA3C8"/>
  </w:style>
  <w:style w:type="paragraph" w:customStyle="1" w:styleId="19BB366C89514D0090685BBBD59C7A11">
    <w:name w:val="19BB366C89514D0090685BBBD59C7A11"/>
  </w:style>
  <w:style w:type="paragraph" w:customStyle="1" w:styleId="8B79261D44AA46638EAEB6F508EC592A">
    <w:name w:val="8B79261D44AA46638EAEB6F508EC592A"/>
    <w:rsid w:val="00102FD4"/>
  </w:style>
  <w:style w:type="paragraph" w:customStyle="1" w:styleId="1E56B7B4855E4485B501774326946D6A">
    <w:name w:val="1E56B7B4855E4485B501774326946D6A"/>
    <w:rsid w:val="00102FD4"/>
  </w:style>
  <w:style w:type="paragraph" w:customStyle="1" w:styleId="D1CBBD9B77EA45CBA8C46C90184DB1DB">
    <w:name w:val="D1CBBD9B77EA45CBA8C46C90184DB1DB"/>
    <w:rsid w:val="00102FD4"/>
  </w:style>
  <w:style w:type="paragraph" w:customStyle="1" w:styleId="B6BFB54C8EDC4DCF8F3E8C7E6C7158A0">
    <w:name w:val="B6BFB54C8EDC4DCF8F3E8C7E6C7158A0"/>
    <w:rsid w:val="00102FD4"/>
  </w:style>
  <w:style w:type="paragraph" w:customStyle="1" w:styleId="E6A0B25FC9EF474D839E17BE866D1007">
    <w:name w:val="E6A0B25FC9EF474D839E17BE866D1007"/>
    <w:rsid w:val="00102FD4"/>
  </w:style>
  <w:style w:type="paragraph" w:customStyle="1" w:styleId="561AC95BC2C244AD927F19930ADE6B3F">
    <w:name w:val="561AC95BC2C244AD927F19930ADE6B3F"/>
    <w:rsid w:val="00102FD4"/>
  </w:style>
  <w:style w:type="paragraph" w:customStyle="1" w:styleId="4085FB120156449D9828A0862241B318">
    <w:name w:val="4085FB120156449D9828A0862241B318"/>
    <w:rsid w:val="00102FD4"/>
  </w:style>
  <w:style w:type="paragraph" w:customStyle="1" w:styleId="4610234DC24E4DACB4F4AD11B110DFB1">
    <w:name w:val="4610234DC24E4DACB4F4AD11B110DFB1"/>
    <w:rsid w:val="00102FD4"/>
  </w:style>
  <w:style w:type="paragraph" w:customStyle="1" w:styleId="A5335716A419460DAA34FAE2BE99CD2F">
    <w:name w:val="A5335716A419460DAA34FAE2BE99CD2F"/>
    <w:rsid w:val="00102FD4"/>
  </w:style>
  <w:style w:type="paragraph" w:customStyle="1" w:styleId="D089F7E8C66C4CB2808B9C6153C3DEF1">
    <w:name w:val="D089F7E8C66C4CB2808B9C6153C3DEF1"/>
    <w:rsid w:val="00102FD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BD9F44E-6192-4EEA-A383-15495F8C0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13</Pages>
  <Words>1308</Words>
  <Characters>745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8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LUZUK Andrew</dc:creator>
  <cp:lastModifiedBy>LUZUK Andrew [Rossmoyne Senior High School]</cp:lastModifiedBy>
  <cp:revision>28</cp:revision>
  <cp:lastPrinted>2022-04-07T04:53:00Z</cp:lastPrinted>
  <dcterms:created xsi:type="dcterms:W3CDTF">2022-04-04T06:35:00Z</dcterms:created>
  <dcterms:modified xsi:type="dcterms:W3CDTF">2022-05-04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